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av" ContentType="audio/x-wav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tags/tag1.xml" ContentType="application/vnd.openxmlformats-officedocument.presentationml.tags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&#65279;<?xml version="1.0" encoding="utf-8"?><Relationships xmlns="http://schemas.openxmlformats.org/package/2006/relationships"><Relationship Type="http://schemas.openxmlformats.org/package/2006/relationships/metadata/core-properties" Target="docProps/core.xml" Id="rId3" /><Relationship Type="http://schemas.openxmlformats.org/package/2006/relationships/metadata/thumbnail" Target="docProps/thumbnail.jpeg" Id="rId2" /><Relationship Type="http://schemas.openxmlformats.org/officeDocument/2006/relationships/officeDocument" Target="ppt/presentation.xml" Id="rId1" /><Relationship Type="http://schemas.openxmlformats.org/officeDocument/2006/relationships/extended-properties" Target="docProps/app.xml" Id="rId4" /><Relationship Type="http://schemas.microsoft.com/office/2007/relationships/ui/extensibility" Target="/customUI/customUI14.xml" Id="R2849650b83634c6e" 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4"/>
  </p:notesMasterIdLst>
  <p:sldIdLst>
    <p:sldId id="258" r:id="rId2"/>
    <p:sldId id="259" r:id="rId3"/>
    <p:sldId id="260" r:id="rId4"/>
    <p:sldId id="263" r:id="rId5"/>
    <p:sldId id="264" r:id="rId6"/>
    <p:sldId id="277" r:id="rId7"/>
    <p:sldId id="298" r:id="rId8"/>
    <p:sldId id="299" r:id="rId9"/>
    <p:sldId id="300" r:id="rId10"/>
    <p:sldId id="301" r:id="rId11"/>
    <p:sldId id="302" r:id="rId12"/>
    <p:sldId id="284" r:id="rId13"/>
    <p:sldId id="288" r:id="rId14"/>
    <p:sldId id="289" r:id="rId15"/>
    <p:sldId id="290" r:id="rId16"/>
    <p:sldId id="291" r:id="rId17"/>
    <p:sldId id="292" r:id="rId18"/>
    <p:sldId id="293" r:id="rId19"/>
    <p:sldId id="294" r:id="rId20"/>
    <p:sldId id="295" r:id="rId21"/>
    <p:sldId id="285" r:id="rId22"/>
    <p:sldId id="286" r:id="rId23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>
    <p:browse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56" d="100"/>
          <a:sy n="56" d="100"/>
        </p:scale>
        <p:origin x="-178" y="-76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2" Type="http://schemas.openxmlformats.org/officeDocument/2006/relationships/image" Target="../media/image27.emf"/><Relationship Id="rId1" Type="http://schemas.openxmlformats.org/officeDocument/2006/relationships/image" Target="../media/image26.wmf"/><Relationship Id="rId5" Type="http://schemas.openxmlformats.org/officeDocument/2006/relationships/image" Target="../media/image30.emf"/><Relationship Id="rId4" Type="http://schemas.openxmlformats.org/officeDocument/2006/relationships/image" Target="../media/image29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emf"/><Relationship Id="rId2" Type="http://schemas.openxmlformats.org/officeDocument/2006/relationships/image" Target="../media/image76.wmf"/><Relationship Id="rId1" Type="http://schemas.openxmlformats.org/officeDocument/2006/relationships/image" Target="../media/image75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emf"/><Relationship Id="rId7" Type="http://schemas.openxmlformats.org/officeDocument/2006/relationships/image" Target="../media/image84.wmf"/><Relationship Id="rId2" Type="http://schemas.openxmlformats.org/officeDocument/2006/relationships/image" Target="../media/image79.wmf"/><Relationship Id="rId1" Type="http://schemas.openxmlformats.org/officeDocument/2006/relationships/image" Target="../media/image78.wmf"/><Relationship Id="rId6" Type="http://schemas.openxmlformats.org/officeDocument/2006/relationships/image" Target="../media/image83.emf"/><Relationship Id="rId5" Type="http://schemas.openxmlformats.org/officeDocument/2006/relationships/image" Target="../media/image82.emf"/><Relationship Id="rId4" Type="http://schemas.openxmlformats.org/officeDocument/2006/relationships/image" Target="../media/image81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6.wmf"/><Relationship Id="rId2" Type="http://schemas.openxmlformats.org/officeDocument/2006/relationships/image" Target="../media/image80.emf"/><Relationship Id="rId1" Type="http://schemas.openxmlformats.org/officeDocument/2006/relationships/image" Target="../media/image85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9.emf"/><Relationship Id="rId2" Type="http://schemas.openxmlformats.org/officeDocument/2006/relationships/image" Target="../media/image88.wmf"/><Relationship Id="rId1" Type="http://schemas.openxmlformats.org/officeDocument/2006/relationships/image" Target="../media/image87.wmf"/><Relationship Id="rId6" Type="http://schemas.openxmlformats.org/officeDocument/2006/relationships/image" Target="../media/image92.wmf"/><Relationship Id="rId5" Type="http://schemas.openxmlformats.org/officeDocument/2006/relationships/image" Target="../media/image91.wmf"/><Relationship Id="rId4" Type="http://schemas.openxmlformats.org/officeDocument/2006/relationships/image" Target="../media/image9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26.wmf"/><Relationship Id="rId5" Type="http://schemas.openxmlformats.org/officeDocument/2006/relationships/image" Target="../media/image36.wmf"/><Relationship Id="rId4" Type="http://schemas.openxmlformats.org/officeDocument/2006/relationships/image" Target="../media/image3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26.wmf"/><Relationship Id="rId5" Type="http://schemas.openxmlformats.org/officeDocument/2006/relationships/image" Target="../media/image40.wmf"/><Relationship Id="rId4" Type="http://schemas.openxmlformats.org/officeDocument/2006/relationships/image" Target="../media/image3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26.wmf"/><Relationship Id="rId5" Type="http://schemas.openxmlformats.org/officeDocument/2006/relationships/image" Target="../media/image44.wmf"/><Relationship Id="rId4" Type="http://schemas.openxmlformats.org/officeDocument/2006/relationships/image" Target="../media/image4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emf"/><Relationship Id="rId4" Type="http://schemas.openxmlformats.org/officeDocument/2006/relationships/image" Target="../media/image4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emf"/><Relationship Id="rId2" Type="http://schemas.openxmlformats.org/officeDocument/2006/relationships/image" Target="../media/image50.wmf"/><Relationship Id="rId1" Type="http://schemas.openxmlformats.org/officeDocument/2006/relationships/image" Target="../media/image49.emf"/><Relationship Id="rId4" Type="http://schemas.openxmlformats.org/officeDocument/2006/relationships/image" Target="../media/image52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emf"/><Relationship Id="rId1" Type="http://schemas.openxmlformats.org/officeDocument/2006/relationships/image" Target="../media/image53.wmf"/><Relationship Id="rId6" Type="http://schemas.openxmlformats.org/officeDocument/2006/relationships/image" Target="../media/image58.emf"/><Relationship Id="rId5" Type="http://schemas.openxmlformats.org/officeDocument/2006/relationships/image" Target="../media/image57.emf"/><Relationship Id="rId4" Type="http://schemas.openxmlformats.org/officeDocument/2006/relationships/image" Target="../media/image56.e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66.emf"/><Relationship Id="rId3" Type="http://schemas.openxmlformats.org/officeDocument/2006/relationships/image" Target="../media/image61.emf"/><Relationship Id="rId7" Type="http://schemas.openxmlformats.org/officeDocument/2006/relationships/image" Target="../media/image65.emf"/><Relationship Id="rId2" Type="http://schemas.openxmlformats.org/officeDocument/2006/relationships/image" Target="../media/image60.emf"/><Relationship Id="rId1" Type="http://schemas.openxmlformats.org/officeDocument/2006/relationships/image" Target="../media/image59.emf"/><Relationship Id="rId6" Type="http://schemas.openxmlformats.org/officeDocument/2006/relationships/image" Target="../media/image64.emf"/><Relationship Id="rId5" Type="http://schemas.openxmlformats.org/officeDocument/2006/relationships/image" Target="../media/image63.emf"/><Relationship Id="rId4" Type="http://schemas.openxmlformats.org/officeDocument/2006/relationships/image" Target="../media/image62.e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3" Type="http://schemas.openxmlformats.org/officeDocument/2006/relationships/image" Target="../media/image69.wmf"/><Relationship Id="rId7" Type="http://schemas.openxmlformats.org/officeDocument/2006/relationships/image" Target="../media/image73.emf"/><Relationship Id="rId2" Type="http://schemas.openxmlformats.org/officeDocument/2006/relationships/image" Target="../media/image68.wmf"/><Relationship Id="rId1" Type="http://schemas.openxmlformats.org/officeDocument/2006/relationships/image" Target="../media/image67.wmf"/><Relationship Id="rId6" Type="http://schemas.openxmlformats.org/officeDocument/2006/relationships/image" Target="../media/image72.emf"/><Relationship Id="rId5" Type="http://schemas.openxmlformats.org/officeDocument/2006/relationships/image" Target="../media/image71.wmf"/><Relationship Id="rId4" Type="http://schemas.openxmlformats.org/officeDocument/2006/relationships/image" Target="../media/image7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EAC01A1-3E00-427A-9897-BEBD13ED14C8}" type="datetimeFigureOut">
              <a:rPr lang="en-US" smtClean="0"/>
              <a:t>8/1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82D659E-C382-402D-94C5-3F60B4497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817901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B2C27B2-0276-4156-B0A7-A7C3A9B4B723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950719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82D659E-C382-402D-94C5-3F60B4497907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5607804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>
            <a:extLst>
              <a:ext uri="{FF2B5EF4-FFF2-40B4-BE49-F238E27FC236}">
                <a16:creationId xmlns:a16="http://schemas.microsoft.com/office/drawing/2014/main" xmlns="" id="{6F68503F-9523-40BB-9479-6B9BBA32539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65539" name="Rectangle 3">
            <a:extLst>
              <a:ext uri="{FF2B5EF4-FFF2-40B4-BE49-F238E27FC236}">
                <a16:creationId xmlns:a16="http://schemas.microsoft.com/office/drawing/2014/main" xmlns="" id="{7F52A80C-FFAF-4ABF-B10D-073AFC52693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0526333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B35346-4998-4835-8F72-94E67700AB8C}" type="datetimeFigureOut">
              <a:rPr lang="en-US" smtClean="0"/>
              <a:t>8/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F16580-45E8-4BA6-8CBB-7FBAA52738D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710120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B35346-4998-4835-8F72-94E67700AB8C}" type="datetimeFigureOut">
              <a:rPr lang="en-US" smtClean="0"/>
              <a:t>8/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F16580-45E8-4BA6-8CBB-7FBAA52738D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934108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B35346-4998-4835-8F72-94E67700AB8C}" type="datetimeFigureOut">
              <a:rPr lang="en-US" smtClean="0"/>
              <a:t>8/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F16580-45E8-4BA6-8CBB-7FBAA52738D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866512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: 圆角 9"/>
          <p:cNvSpPr/>
          <p:nvPr userDrawn="1"/>
        </p:nvSpPr>
        <p:spPr>
          <a:xfrm>
            <a:off x="474134" y="266700"/>
            <a:ext cx="11243733" cy="6324600"/>
          </a:xfrm>
          <a:prstGeom prst="roundRect">
            <a:avLst>
              <a:gd name="adj" fmla="val 3157"/>
            </a:avLst>
          </a:prstGeom>
          <a:solidFill>
            <a:srgbClr val="1EA36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0" hangingPunct="0">
              <a:defRPr/>
            </a:pPr>
            <a:endParaRPr lang="zh-CN" altLang="en-US" sz="1800"/>
          </a:p>
        </p:txBody>
      </p:sp>
      <p:sp>
        <p:nvSpPr>
          <p:cNvPr id="3" name="矩形: 圆角 11"/>
          <p:cNvSpPr/>
          <p:nvPr userDrawn="1"/>
        </p:nvSpPr>
        <p:spPr>
          <a:xfrm>
            <a:off x="645584" y="404813"/>
            <a:ext cx="10852149" cy="5999162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0" hangingPunct="0">
              <a:defRPr/>
            </a:pPr>
            <a:endParaRPr lang="zh-CN" altLang="en-US" sz="1800"/>
          </a:p>
        </p:txBody>
      </p:sp>
      <p:sp>
        <p:nvSpPr>
          <p:cNvPr id="4" name="矩形: 圆角 59"/>
          <p:cNvSpPr/>
          <p:nvPr userDrawn="1"/>
        </p:nvSpPr>
        <p:spPr>
          <a:xfrm>
            <a:off x="706967" y="457201"/>
            <a:ext cx="10727267" cy="5903913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0" hangingPunct="0">
              <a:defRPr/>
            </a:pPr>
            <a:endParaRPr lang="zh-CN" altLang="en-US" sz="1800" dirty="0"/>
          </a:p>
        </p:txBody>
      </p:sp>
      <p:sp>
        <p:nvSpPr>
          <p:cNvPr id="5" name="矩形: 一个圆顶角，剪去另一个顶角 12"/>
          <p:cNvSpPr/>
          <p:nvPr userDrawn="1"/>
        </p:nvSpPr>
        <p:spPr>
          <a:xfrm rot="16200000" flipV="1">
            <a:off x="11164095" y="852753"/>
            <a:ext cx="900112" cy="359833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0" hangingPunct="0">
              <a:defRPr/>
            </a:pPr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grpSp>
        <p:nvGrpSpPr>
          <p:cNvPr id="6" name="组合 19"/>
          <p:cNvGrpSpPr>
            <a:grpSpLocks/>
          </p:cNvGrpSpPr>
          <p:nvPr userDrawn="1"/>
        </p:nvGrpSpPr>
        <p:grpSpPr bwMode="auto">
          <a:xfrm>
            <a:off x="958851" y="133350"/>
            <a:ext cx="10149416" cy="615950"/>
            <a:chOff x="1509" y="211"/>
            <a:chExt cx="15984" cy="968"/>
          </a:xfrm>
        </p:grpSpPr>
        <p:sp>
          <p:nvSpPr>
            <p:cNvPr id="7" name="流程图: 接点 41"/>
            <p:cNvSpPr/>
            <p:nvPr/>
          </p:nvSpPr>
          <p:spPr>
            <a:xfrm>
              <a:off x="1509" y="720"/>
              <a:ext cx="453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hangingPunct="0">
                <a:defRPr/>
              </a:pP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8" name="空心弧 18"/>
            <p:cNvSpPr/>
            <p:nvPr/>
          </p:nvSpPr>
          <p:spPr>
            <a:xfrm rot="5400000">
              <a:off x="1469" y="294"/>
              <a:ext cx="704" cy="557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hangingPunct="0">
                <a:defRPr/>
              </a:pP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9" name="流程图: 接点 43"/>
            <p:cNvSpPr/>
            <p:nvPr/>
          </p:nvSpPr>
          <p:spPr>
            <a:xfrm>
              <a:off x="3379" y="720"/>
              <a:ext cx="453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hangingPunct="0">
                <a:defRPr/>
              </a:pP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10" name="空心弧 18"/>
            <p:cNvSpPr/>
            <p:nvPr/>
          </p:nvSpPr>
          <p:spPr>
            <a:xfrm rot="5400000">
              <a:off x="3339" y="294"/>
              <a:ext cx="704" cy="557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hangingPunct="0">
                <a:defRPr/>
              </a:pP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11" name="流程图: 接点 45"/>
            <p:cNvSpPr/>
            <p:nvPr/>
          </p:nvSpPr>
          <p:spPr>
            <a:xfrm>
              <a:off x="5212" y="725"/>
              <a:ext cx="453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hangingPunct="0">
                <a:defRPr/>
              </a:pP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12" name="空心弧 18"/>
            <p:cNvSpPr/>
            <p:nvPr/>
          </p:nvSpPr>
          <p:spPr>
            <a:xfrm rot="5400000">
              <a:off x="5174" y="298"/>
              <a:ext cx="701" cy="557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hangingPunct="0">
                <a:defRPr/>
              </a:pP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13" name="流程图: 接点 47"/>
            <p:cNvSpPr/>
            <p:nvPr/>
          </p:nvSpPr>
          <p:spPr>
            <a:xfrm>
              <a:off x="7393" y="717"/>
              <a:ext cx="453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hangingPunct="0">
                <a:defRPr/>
              </a:pP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14" name="空心弧 18"/>
            <p:cNvSpPr/>
            <p:nvPr/>
          </p:nvSpPr>
          <p:spPr>
            <a:xfrm rot="5400000">
              <a:off x="7352" y="292"/>
              <a:ext cx="704" cy="557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hangingPunct="0">
                <a:defRPr/>
              </a:pP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15" name="流程图: 接点 49"/>
            <p:cNvSpPr/>
            <p:nvPr/>
          </p:nvSpPr>
          <p:spPr>
            <a:xfrm>
              <a:off x="9259" y="717"/>
              <a:ext cx="453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hangingPunct="0">
                <a:defRPr/>
              </a:pP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16" name="空心弧 18"/>
            <p:cNvSpPr/>
            <p:nvPr/>
          </p:nvSpPr>
          <p:spPr>
            <a:xfrm rot="5400000">
              <a:off x="9219" y="292"/>
              <a:ext cx="704" cy="557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hangingPunct="0">
                <a:defRPr/>
              </a:pP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17" name="流程图: 接点 51"/>
            <p:cNvSpPr/>
            <p:nvPr/>
          </p:nvSpPr>
          <p:spPr>
            <a:xfrm>
              <a:off x="11093" y="722"/>
              <a:ext cx="453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hangingPunct="0">
                <a:defRPr/>
              </a:pP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18" name="空心弧 18"/>
            <p:cNvSpPr/>
            <p:nvPr/>
          </p:nvSpPr>
          <p:spPr>
            <a:xfrm rot="5400000">
              <a:off x="11053" y="297"/>
              <a:ext cx="704" cy="557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hangingPunct="0">
                <a:defRPr/>
              </a:pP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19" name="流程图: 接点 53"/>
            <p:cNvSpPr/>
            <p:nvPr/>
          </p:nvSpPr>
          <p:spPr>
            <a:xfrm>
              <a:off x="13203" y="710"/>
              <a:ext cx="453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hangingPunct="0">
                <a:defRPr/>
              </a:pP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20" name="空心弧 18"/>
            <p:cNvSpPr/>
            <p:nvPr/>
          </p:nvSpPr>
          <p:spPr>
            <a:xfrm rot="5400000">
              <a:off x="13164" y="283"/>
              <a:ext cx="701" cy="557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hangingPunct="0">
                <a:defRPr/>
              </a:pP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21" name="流程图: 接点 55"/>
            <p:cNvSpPr/>
            <p:nvPr/>
          </p:nvSpPr>
          <p:spPr>
            <a:xfrm>
              <a:off x="15070" y="710"/>
              <a:ext cx="457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hangingPunct="0">
                <a:defRPr/>
              </a:pP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22" name="空心弧 18"/>
            <p:cNvSpPr/>
            <p:nvPr/>
          </p:nvSpPr>
          <p:spPr>
            <a:xfrm rot="5400000">
              <a:off x="15032" y="285"/>
              <a:ext cx="701" cy="553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hangingPunct="0">
                <a:defRPr/>
              </a:pP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23" name="流程图: 接点 57"/>
            <p:cNvSpPr/>
            <p:nvPr/>
          </p:nvSpPr>
          <p:spPr>
            <a:xfrm>
              <a:off x="16906" y="715"/>
              <a:ext cx="453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hangingPunct="0">
                <a:defRPr/>
              </a:pP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24" name="空心弧 18"/>
            <p:cNvSpPr/>
            <p:nvPr/>
          </p:nvSpPr>
          <p:spPr>
            <a:xfrm rot="5400000">
              <a:off x="16866" y="290"/>
              <a:ext cx="701" cy="553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hangingPunct="0">
                <a:defRPr/>
              </a:pPr>
              <a:endParaRPr lang="zh-CN" altLang="en-US" sz="1800" dirty="0">
                <a:solidFill>
                  <a:schemeClr val="tx1"/>
                </a:solidFill>
              </a:endParaRPr>
            </a:p>
          </p:txBody>
        </p:sp>
      </p:grpSp>
      <p:sp>
        <p:nvSpPr>
          <p:cNvPr id="25" name="矩形: 一个圆顶角，剪去另一个顶角 64"/>
          <p:cNvSpPr/>
          <p:nvPr userDrawn="1"/>
        </p:nvSpPr>
        <p:spPr>
          <a:xfrm rot="16200000" flipV="1">
            <a:off x="11164095" y="1805253"/>
            <a:ext cx="900112" cy="359833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0" hangingPunct="0">
              <a:defRPr/>
            </a:pPr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26" name="矩形: 一个圆顶角，剪去另一个顶角 65"/>
          <p:cNvSpPr/>
          <p:nvPr userDrawn="1"/>
        </p:nvSpPr>
        <p:spPr>
          <a:xfrm rot="16200000" flipV="1">
            <a:off x="11164094" y="2756166"/>
            <a:ext cx="900113" cy="359833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0" hangingPunct="0">
              <a:defRPr/>
            </a:pPr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27" name="矩形: 一个圆顶角，剪去另一个顶角 66"/>
          <p:cNvSpPr/>
          <p:nvPr userDrawn="1"/>
        </p:nvSpPr>
        <p:spPr>
          <a:xfrm rot="16200000" flipV="1">
            <a:off x="11164094" y="3708666"/>
            <a:ext cx="900113" cy="359833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0" hangingPunct="0">
              <a:defRPr/>
            </a:pPr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28" name="矩形: 一个圆顶角，剪去另一个顶角 67"/>
          <p:cNvSpPr/>
          <p:nvPr userDrawn="1"/>
        </p:nvSpPr>
        <p:spPr>
          <a:xfrm rot="16200000" flipV="1">
            <a:off x="11164095" y="4659578"/>
            <a:ext cx="900112" cy="359833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0" hangingPunct="0">
              <a:defRPr/>
            </a:pPr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29" name="矩形: 一个圆顶角，剪去另一个顶角 68"/>
          <p:cNvSpPr/>
          <p:nvPr userDrawn="1"/>
        </p:nvSpPr>
        <p:spPr>
          <a:xfrm rot="16200000" flipV="1">
            <a:off x="11164095" y="5612078"/>
            <a:ext cx="900112" cy="359833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0" hangingPunct="0">
              <a:defRPr/>
            </a:pPr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8766438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: 圆角 9"/>
          <p:cNvSpPr/>
          <p:nvPr userDrawn="1"/>
        </p:nvSpPr>
        <p:spPr>
          <a:xfrm>
            <a:off x="474134" y="266700"/>
            <a:ext cx="11243733" cy="6324600"/>
          </a:xfrm>
          <a:prstGeom prst="roundRect">
            <a:avLst>
              <a:gd name="adj" fmla="val 3157"/>
            </a:avLst>
          </a:prstGeom>
          <a:solidFill>
            <a:srgbClr val="1EA36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0" hangingPunct="0">
              <a:defRPr/>
            </a:pPr>
            <a:endParaRPr lang="zh-CN" altLang="en-US" sz="1800"/>
          </a:p>
        </p:txBody>
      </p:sp>
      <p:sp>
        <p:nvSpPr>
          <p:cNvPr id="3" name="矩形: 圆角 11"/>
          <p:cNvSpPr/>
          <p:nvPr userDrawn="1"/>
        </p:nvSpPr>
        <p:spPr>
          <a:xfrm>
            <a:off x="645584" y="404813"/>
            <a:ext cx="10852149" cy="5999162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0" hangingPunct="0">
              <a:defRPr/>
            </a:pPr>
            <a:endParaRPr lang="zh-CN" altLang="en-US" sz="1800"/>
          </a:p>
        </p:txBody>
      </p:sp>
      <p:sp>
        <p:nvSpPr>
          <p:cNvPr id="4" name="矩形: 圆角 59"/>
          <p:cNvSpPr/>
          <p:nvPr userDrawn="1"/>
        </p:nvSpPr>
        <p:spPr>
          <a:xfrm>
            <a:off x="706967" y="457201"/>
            <a:ext cx="10727267" cy="5903913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0" hangingPunct="0">
              <a:defRPr/>
            </a:pPr>
            <a:endParaRPr lang="zh-CN" altLang="en-US" sz="1800" dirty="0"/>
          </a:p>
        </p:txBody>
      </p:sp>
      <p:grpSp>
        <p:nvGrpSpPr>
          <p:cNvPr id="5" name="组合 10"/>
          <p:cNvGrpSpPr>
            <a:grpSpLocks/>
          </p:cNvGrpSpPr>
          <p:nvPr userDrawn="1"/>
        </p:nvGrpSpPr>
        <p:grpSpPr bwMode="auto">
          <a:xfrm>
            <a:off x="958851" y="133350"/>
            <a:ext cx="10149416" cy="615950"/>
            <a:chOff x="1509" y="211"/>
            <a:chExt cx="15984" cy="968"/>
          </a:xfrm>
        </p:grpSpPr>
        <p:sp>
          <p:nvSpPr>
            <p:cNvPr id="6" name="流程图: 接点 41"/>
            <p:cNvSpPr/>
            <p:nvPr/>
          </p:nvSpPr>
          <p:spPr>
            <a:xfrm>
              <a:off x="1509" y="720"/>
              <a:ext cx="453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hangingPunct="0">
                <a:defRPr/>
              </a:pP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7" name="空心弧 18"/>
            <p:cNvSpPr/>
            <p:nvPr/>
          </p:nvSpPr>
          <p:spPr>
            <a:xfrm rot="5400000">
              <a:off x="1469" y="294"/>
              <a:ext cx="704" cy="557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hangingPunct="0">
                <a:defRPr/>
              </a:pP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8" name="流程图: 接点 43"/>
            <p:cNvSpPr/>
            <p:nvPr/>
          </p:nvSpPr>
          <p:spPr>
            <a:xfrm>
              <a:off x="3379" y="720"/>
              <a:ext cx="453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hangingPunct="0">
                <a:defRPr/>
              </a:pP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9" name="空心弧 18"/>
            <p:cNvSpPr/>
            <p:nvPr/>
          </p:nvSpPr>
          <p:spPr>
            <a:xfrm rot="5400000">
              <a:off x="3339" y="294"/>
              <a:ext cx="704" cy="557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hangingPunct="0">
                <a:defRPr/>
              </a:pP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10" name="流程图: 接点 45"/>
            <p:cNvSpPr/>
            <p:nvPr/>
          </p:nvSpPr>
          <p:spPr>
            <a:xfrm>
              <a:off x="5212" y="725"/>
              <a:ext cx="453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hangingPunct="0">
                <a:defRPr/>
              </a:pP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11" name="空心弧 18"/>
            <p:cNvSpPr/>
            <p:nvPr/>
          </p:nvSpPr>
          <p:spPr>
            <a:xfrm rot="5400000">
              <a:off x="5174" y="298"/>
              <a:ext cx="701" cy="557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hangingPunct="0">
                <a:defRPr/>
              </a:pP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12" name="流程图: 接点 47"/>
            <p:cNvSpPr/>
            <p:nvPr/>
          </p:nvSpPr>
          <p:spPr>
            <a:xfrm>
              <a:off x="7393" y="717"/>
              <a:ext cx="453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hangingPunct="0">
                <a:defRPr/>
              </a:pP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13" name="空心弧 18"/>
            <p:cNvSpPr/>
            <p:nvPr/>
          </p:nvSpPr>
          <p:spPr>
            <a:xfrm rot="5400000">
              <a:off x="7352" y="292"/>
              <a:ext cx="704" cy="557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hangingPunct="0">
                <a:defRPr/>
              </a:pP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14" name="流程图: 接点 49"/>
            <p:cNvSpPr/>
            <p:nvPr/>
          </p:nvSpPr>
          <p:spPr>
            <a:xfrm>
              <a:off x="9259" y="717"/>
              <a:ext cx="453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hangingPunct="0">
                <a:defRPr/>
              </a:pP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15" name="空心弧 18"/>
            <p:cNvSpPr/>
            <p:nvPr/>
          </p:nvSpPr>
          <p:spPr>
            <a:xfrm rot="5400000">
              <a:off x="9219" y="292"/>
              <a:ext cx="704" cy="557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hangingPunct="0">
                <a:defRPr/>
              </a:pP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16" name="流程图: 接点 51"/>
            <p:cNvSpPr/>
            <p:nvPr/>
          </p:nvSpPr>
          <p:spPr>
            <a:xfrm>
              <a:off x="11093" y="722"/>
              <a:ext cx="453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hangingPunct="0">
                <a:defRPr/>
              </a:pP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17" name="空心弧 18"/>
            <p:cNvSpPr/>
            <p:nvPr/>
          </p:nvSpPr>
          <p:spPr>
            <a:xfrm rot="5400000">
              <a:off x="11053" y="297"/>
              <a:ext cx="704" cy="557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hangingPunct="0">
                <a:defRPr/>
              </a:pP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18" name="流程图: 接点 53"/>
            <p:cNvSpPr/>
            <p:nvPr/>
          </p:nvSpPr>
          <p:spPr>
            <a:xfrm>
              <a:off x="13203" y="710"/>
              <a:ext cx="453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hangingPunct="0">
                <a:defRPr/>
              </a:pP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19" name="空心弧 18"/>
            <p:cNvSpPr/>
            <p:nvPr/>
          </p:nvSpPr>
          <p:spPr>
            <a:xfrm rot="5400000">
              <a:off x="13164" y="283"/>
              <a:ext cx="701" cy="557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hangingPunct="0">
                <a:defRPr/>
              </a:pP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20" name="流程图: 接点 55"/>
            <p:cNvSpPr/>
            <p:nvPr/>
          </p:nvSpPr>
          <p:spPr>
            <a:xfrm>
              <a:off x="15070" y="710"/>
              <a:ext cx="457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hangingPunct="0">
                <a:defRPr/>
              </a:pP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21" name="空心弧 18"/>
            <p:cNvSpPr/>
            <p:nvPr/>
          </p:nvSpPr>
          <p:spPr>
            <a:xfrm rot="5400000">
              <a:off x="15032" y="285"/>
              <a:ext cx="701" cy="553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hangingPunct="0">
                <a:defRPr/>
              </a:pP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22" name="流程图: 接点 57"/>
            <p:cNvSpPr/>
            <p:nvPr/>
          </p:nvSpPr>
          <p:spPr>
            <a:xfrm>
              <a:off x="16906" y="715"/>
              <a:ext cx="453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hangingPunct="0">
                <a:defRPr/>
              </a:pP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23" name="空心弧 18"/>
            <p:cNvSpPr/>
            <p:nvPr/>
          </p:nvSpPr>
          <p:spPr>
            <a:xfrm rot="5400000">
              <a:off x="16866" y="290"/>
              <a:ext cx="701" cy="553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hangingPunct="0">
                <a:defRPr/>
              </a:pPr>
              <a:endParaRPr lang="zh-CN" altLang="en-US" sz="1800" dirty="0">
                <a:solidFill>
                  <a:schemeClr val="tx1"/>
                </a:solidFill>
              </a:endParaRPr>
            </a:p>
          </p:txBody>
        </p:sp>
      </p:grpSp>
      <p:sp>
        <p:nvSpPr>
          <p:cNvPr id="24" name="矩形: 一个圆顶角，剪去另一个顶角 64"/>
          <p:cNvSpPr/>
          <p:nvPr userDrawn="1"/>
        </p:nvSpPr>
        <p:spPr>
          <a:xfrm rot="16200000" flipV="1">
            <a:off x="11200077" y="1769269"/>
            <a:ext cx="900112" cy="4318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0" hangingPunct="0">
              <a:defRPr/>
            </a:pPr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25" name="矩形: 一个圆顶角，剪去另一个顶角 65"/>
          <p:cNvSpPr/>
          <p:nvPr userDrawn="1"/>
        </p:nvSpPr>
        <p:spPr>
          <a:xfrm rot="16200000" flipV="1">
            <a:off x="11164094" y="2756166"/>
            <a:ext cx="900113" cy="359833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0" hangingPunct="0">
              <a:defRPr/>
            </a:pPr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26" name="矩形: 一个圆顶角，剪去另一个顶角 66"/>
          <p:cNvSpPr/>
          <p:nvPr userDrawn="1"/>
        </p:nvSpPr>
        <p:spPr>
          <a:xfrm rot="16200000" flipV="1">
            <a:off x="11164094" y="3708666"/>
            <a:ext cx="900113" cy="359833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0" hangingPunct="0">
              <a:defRPr/>
            </a:pPr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27" name="矩形: 一个圆顶角，剪去另一个顶角 67"/>
          <p:cNvSpPr/>
          <p:nvPr userDrawn="1"/>
        </p:nvSpPr>
        <p:spPr>
          <a:xfrm rot="16200000" flipV="1">
            <a:off x="11164095" y="4659578"/>
            <a:ext cx="900112" cy="359833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0" hangingPunct="0">
              <a:defRPr/>
            </a:pPr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28" name="矩形: 一个圆顶角，剪去另一个顶角 68"/>
          <p:cNvSpPr/>
          <p:nvPr userDrawn="1"/>
        </p:nvSpPr>
        <p:spPr>
          <a:xfrm rot="16200000" flipV="1">
            <a:off x="11164095" y="5612078"/>
            <a:ext cx="900112" cy="359833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0" hangingPunct="0">
              <a:defRPr/>
            </a:pPr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29" name="矩形: 一个圆顶角，剪去另一个顶角 34"/>
          <p:cNvSpPr/>
          <p:nvPr userDrawn="1"/>
        </p:nvSpPr>
        <p:spPr>
          <a:xfrm rot="5400000" flipV="1">
            <a:off x="73555" y="875772"/>
            <a:ext cx="898525" cy="359833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0" hangingPunct="0">
              <a:defRPr/>
            </a:pPr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2047274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B35346-4998-4835-8F72-94E67700AB8C}" type="datetimeFigureOut">
              <a:rPr lang="en-US" smtClean="0"/>
              <a:t>8/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F16580-45E8-4BA6-8CBB-7FBAA52738D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812654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B35346-4998-4835-8F72-94E67700AB8C}" type="datetimeFigureOut">
              <a:rPr lang="en-US" smtClean="0"/>
              <a:t>8/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F16580-45E8-4BA6-8CBB-7FBAA52738D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850340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B35346-4998-4835-8F72-94E67700AB8C}" type="datetimeFigureOut">
              <a:rPr lang="en-US" smtClean="0"/>
              <a:t>8/1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F16580-45E8-4BA6-8CBB-7FBAA52738D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694336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B35346-4998-4835-8F72-94E67700AB8C}" type="datetimeFigureOut">
              <a:rPr lang="en-US" smtClean="0"/>
              <a:t>8/1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F16580-45E8-4BA6-8CBB-7FBAA52738D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968757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B35346-4998-4835-8F72-94E67700AB8C}" type="datetimeFigureOut">
              <a:rPr lang="en-US" smtClean="0"/>
              <a:t>8/1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F16580-45E8-4BA6-8CBB-7FBAA52738D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0164657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B35346-4998-4835-8F72-94E67700AB8C}" type="datetimeFigureOut">
              <a:rPr lang="en-US" smtClean="0"/>
              <a:t>8/1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F16580-45E8-4BA6-8CBB-7FBAA52738D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756362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B35346-4998-4835-8F72-94E67700AB8C}" type="datetimeFigureOut">
              <a:rPr lang="en-US" smtClean="0"/>
              <a:t>8/1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F16580-45E8-4BA6-8CBB-7FBAA52738D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82668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B35346-4998-4835-8F72-94E67700AB8C}" type="datetimeFigureOut">
              <a:rPr lang="en-US" smtClean="0"/>
              <a:t>8/1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F16580-45E8-4BA6-8CBB-7FBAA52738D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873871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8B35346-4998-4835-8F72-94E67700AB8C}" type="datetimeFigureOut">
              <a:rPr lang="en-US" smtClean="0"/>
              <a:t>8/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2F16580-45E8-4BA6-8CBB-7FBAA52738D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409391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13" Type="http://schemas.openxmlformats.org/officeDocument/2006/relationships/oleObject" Target="../embeddings/oleObject16.bin"/><Relationship Id="rId18" Type="http://schemas.openxmlformats.org/officeDocument/2006/relationships/image" Target="../media/image40.wmf"/><Relationship Id="rId3" Type="http://schemas.openxmlformats.org/officeDocument/2006/relationships/audio" Target="../media/audio3.wav"/><Relationship Id="rId7" Type="http://schemas.openxmlformats.org/officeDocument/2006/relationships/image" Target="../media/image32.jpg"/><Relationship Id="rId12" Type="http://schemas.openxmlformats.org/officeDocument/2006/relationships/image" Target="../media/image37.wmf"/><Relationship Id="rId17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9.wmf"/><Relationship Id="rId1" Type="http://schemas.openxmlformats.org/officeDocument/2006/relationships/vmlDrawing" Target="../drawings/vmlDrawing3.vml"/><Relationship Id="rId6" Type="http://schemas.openxmlformats.org/officeDocument/2006/relationships/slide" Target="slide7.xml"/><Relationship Id="rId11" Type="http://schemas.openxmlformats.org/officeDocument/2006/relationships/oleObject" Target="../embeddings/oleObject15.bin"/><Relationship Id="rId5" Type="http://schemas.openxmlformats.org/officeDocument/2006/relationships/image" Target="../media/image31.png"/><Relationship Id="rId15" Type="http://schemas.openxmlformats.org/officeDocument/2006/relationships/oleObject" Target="../embeddings/oleObject17.bin"/><Relationship Id="rId10" Type="http://schemas.openxmlformats.org/officeDocument/2006/relationships/oleObject" Target="../embeddings/oleObject14.bin"/><Relationship Id="rId4" Type="http://schemas.openxmlformats.org/officeDocument/2006/relationships/slide" Target="slide12.xml"/><Relationship Id="rId9" Type="http://schemas.openxmlformats.org/officeDocument/2006/relationships/image" Target="../media/image26.wmf"/><Relationship Id="rId14" Type="http://schemas.openxmlformats.org/officeDocument/2006/relationships/image" Target="../media/image38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13" Type="http://schemas.openxmlformats.org/officeDocument/2006/relationships/oleObject" Target="../embeddings/oleObject22.bin"/><Relationship Id="rId18" Type="http://schemas.openxmlformats.org/officeDocument/2006/relationships/image" Target="../media/image44.wmf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32.jpg"/><Relationship Id="rId12" Type="http://schemas.openxmlformats.org/officeDocument/2006/relationships/image" Target="../media/image41.wmf"/><Relationship Id="rId17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3.wmf"/><Relationship Id="rId1" Type="http://schemas.openxmlformats.org/officeDocument/2006/relationships/vmlDrawing" Target="../drawings/vmlDrawing4.vml"/><Relationship Id="rId6" Type="http://schemas.openxmlformats.org/officeDocument/2006/relationships/slide" Target="slide7.xml"/><Relationship Id="rId11" Type="http://schemas.openxmlformats.org/officeDocument/2006/relationships/oleObject" Target="../embeddings/oleObject21.bin"/><Relationship Id="rId5" Type="http://schemas.openxmlformats.org/officeDocument/2006/relationships/image" Target="../media/image31.png"/><Relationship Id="rId15" Type="http://schemas.openxmlformats.org/officeDocument/2006/relationships/oleObject" Target="../embeddings/oleObject23.bin"/><Relationship Id="rId10" Type="http://schemas.openxmlformats.org/officeDocument/2006/relationships/oleObject" Target="../embeddings/oleObject20.bin"/><Relationship Id="rId4" Type="http://schemas.openxmlformats.org/officeDocument/2006/relationships/slide" Target="slide12.xml"/><Relationship Id="rId9" Type="http://schemas.openxmlformats.org/officeDocument/2006/relationships/image" Target="../media/image26.wmf"/><Relationship Id="rId14" Type="http://schemas.openxmlformats.org/officeDocument/2006/relationships/image" Target="../media/image42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46.wmf"/><Relationship Id="rId5" Type="http://schemas.openxmlformats.org/officeDocument/2006/relationships/oleObject" Target="../embeddings/oleObject26.bin"/><Relationship Id="rId10" Type="http://schemas.openxmlformats.org/officeDocument/2006/relationships/image" Target="../media/image48.wmf"/><Relationship Id="rId4" Type="http://schemas.openxmlformats.org/officeDocument/2006/relationships/image" Target="../media/image45.emf"/><Relationship Id="rId9" Type="http://schemas.openxmlformats.org/officeDocument/2006/relationships/oleObject" Target="../embeddings/oleObject28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emf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50.wmf"/><Relationship Id="rId5" Type="http://schemas.openxmlformats.org/officeDocument/2006/relationships/oleObject" Target="../embeddings/oleObject30.bin"/><Relationship Id="rId10" Type="http://schemas.openxmlformats.org/officeDocument/2006/relationships/image" Target="../media/image52.wmf"/><Relationship Id="rId4" Type="http://schemas.openxmlformats.org/officeDocument/2006/relationships/image" Target="../media/image49.emf"/><Relationship Id="rId9" Type="http://schemas.openxmlformats.org/officeDocument/2006/relationships/oleObject" Target="../embeddings/oleObject32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13" Type="http://schemas.openxmlformats.org/officeDocument/2006/relationships/oleObject" Target="../embeddings/oleObject38.bin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12" Type="http://schemas.openxmlformats.org/officeDocument/2006/relationships/image" Target="../media/image57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54.emf"/><Relationship Id="rId11" Type="http://schemas.openxmlformats.org/officeDocument/2006/relationships/oleObject" Target="../embeddings/oleObject37.bin"/><Relationship Id="rId5" Type="http://schemas.openxmlformats.org/officeDocument/2006/relationships/oleObject" Target="../embeddings/oleObject34.bin"/><Relationship Id="rId10" Type="http://schemas.openxmlformats.org/officeDocument/2006/relationships/image" Target="../media/image56.emf"/><Relationship Id="rId4" Type="http://schemas.openxmlformats.org/officeDocument/2006/relationships/image" Target="../media/image53.wmf"/><Relationship Id="rId9" Type="http://schemas.openxmlformats.org/officeDocument/2006/relationships/oleObject" Target="../embeddings/oleObject36.bin"/><Relationship Id="rId14" Type="http://schemas.openxmlformats.org/officeDocument/2006/relationships/image" Target="../media/image58.e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emf"/><Relationship Id="rId13" Type="http://schemas.openxmlformats.org/officeDocument/2006/relationships/oleObject" Target="../embeddings/oleObject44.bin"/><Relationship Id="rId18" Type="http://schemas.openxmlformats.org/officeDocument/2006/relationships/image" Target="../media/image66.emf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1.bin"/><Relationship Id="rId12" Type="http://schemas.openxmlformats.org/officeDocument/2006/relationships/image" Target="../media/image63.emf"/><Relationship Id="rId17" Type="http://schemas.openxmlformats.org/officeDocument/2006/relationships/oleObject" Target="../embeddings/oleObject4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5.e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60.emf"/><Relationship Id="rId11" Type="http://schemas.openxmlformats.org/officeDocument/2006/relationships/oleObject" Target="../embeddings/oleObject43.bin"/><Relationship Id="rId5" Type="http://schemas.openxmlformats.org/officeDocument/2006/relationships/oleObject" Target="../embeddings/oleObject40.bin"/><Relationship Id="rId15" Type="http://schemas.openxmlformats.org/officeDocument/2006/relationships/oleObject" Target="../embeddings/oleObject45.bin"/><Relationship Id="rId10" Type="http://schemas.openxmlformats.org/officeDocument/2006/relationships/image" Target="../media/image62.emf"/><Relationship Id="rId4" Type="http://schemas.openxmlformats.org/officeDocument/2006/relationships/image" Target="../media/image59.emf"/><Relationship Id="rId9" Type="http://schemas.openxmlformats.org/officeDocument/2006/relationships/oleObject" Target="../embeddings/oleObject42.bin"/><Relationship Id="rId14" Type="http://schemas.openxmlformats.org/officeDocument/2006/relationships/image" Target="../media/image64.e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13" Type="http://schemas.openxmlformats.org/officeDocument/2006/relationships/oleObject" Target="../embeddings/oleObject52.bin"/><Relationship Id="rId18" Type="http://schemas.openxmlformats.org/officeDocument/2006/relationships/image" Target="../media/image74.wmf"/><Relationship Id="rId3" Type="http://schemas.openxmlformats.org/officeDocument/2006/relationships/oleObject" Target="../embeddings/oleObject47.bin"/><Relationship Id="rId7" Type="http://schemas.openxmlformats.org/officeDocument/2006/relationships/oleObject" Target="../embeddings/oleObject49.bin"/><Relationship Id="rId12" Type="http://schemas.openxmlformats.org/officeDocument/2006/relationships/image" Target="../media/image71.wmf"/><Relationship Id="rId17" Type="http://schemas.openxmlformats.org/officeDocument/2006/relationships/oleObject" Target="../embeddings/oleObject5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3.e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68.wmf"/><Relationship Id="rId11" Type="http://schemas.openxmlformats.org/officeDocument/2006/relationships/oleObject" Target="../embeddings/oleObject51.bin"/><Relationship Id="rId5" Type="http://schemas.openxmlformats.org/officeDocument/2006/relationships/oleObject" Target="../embeddings/oleObject48.bin"/><Relationship Id="rId15" Type="http://schemas.openxmlformats.org/officeDocument/2006/relationships/oleObject" Target="../embeddings/oleObject53.bin"/><Relationship Id="rId10" Type="http://schemas.openxmlformats.org/officeDocument/2006/relationships/image" Target="../media/image70.wmf"/><Relationship Id="rId4" Type="http://schemas.openxmlformats.org/officeDocument/2006/relationships/image" Target="../media/image67.wmf"/><Relationship Id="rId9" Type="http://schemas.openxmlformats.org/officeDocument/2006/relationships/oleObject" Target="../embeddings/oleObject50.bin"/><Relationship Id="rId14" Type="http://schemas.openxmlformats.org/officeDocument/2006/relationships/image" Target="../media/image72.e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emf"/><Relationship Id="rId3" Type="http://schemas.openxmlformats.org/officeDocument/2006/relationships/oleObject" Target="../embeddings/oleObject55.bin"/><Relationship Id="rId7" Type="http://schemas.openxmlformats.org/officeDocument/2006/relationships/oleObject" Target="../embeddings/oleObject5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76.wmf"/><Relationship Id="rId5" Type="http://schemas.openxmlformats.org/officeDocument/2006/relationships/oleObject" Target="../embeddings/oleObject56.bin"/><Relationship Id="rId4" Type="http://schemas.openxmlformats.org/officeDocument/2006/relationships/image" Target="../media/image75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emf"/><Relationship Id="rId13" Type="http://schemas.openxmlformats.org/officeDocument/2006/relationships/oleObject" Target="../embeddings/oleObject63.bin"/><Relationship Id="rId3" Type="http://schemas.openxmlformats.org/officeDocument/2006/relationships/oleObject" Target="../embeddings/oleObject58.bin"/><Relationship Id="rId7" Type="http://schemas.openxmlformats.org/officeDocument/2006/relationships/oleObject" Target="../embeddings/oleObject60.bin"/><Relationship Id="rId12" Type="http://schemas.openxmlformats.org/officeDocument/2006/relationships/image" Target="../media/image82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4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79.wmf"/><Relationship Id="rId11" Type="http://schemas.openxmlformats.org/officeDocument/2006/relationships/oleObject" Target="../embeddings/oleObject62.bin"/><Relationship Id="rId5" Type="http://schemas.openxmlformats.org/officeDocument/2006/relationships/oleObject" Target="../embeddings/oleObject59.bin"/><Relationship Id="rId15" Type="http://schemas.openxmlformats.org/officeDocument/2006/relationships/oleObject" Target="../embeddings/oleObject64.bin"/><Relationship Id="rId10" Type="http://schemas.openxmlformats.org/officeDocument/2006/relationships/image" Target="../media/image81.emf"/><Relationship Id="rId4" Type="http://schemas.openxmlformats.org/officeDocument/2006/relationships/image" Target="../media/image78.wmf"/><Relationship Id="rId9" Type="http://schemas.openxmlformats.org/officeDocument/2006/relationships/oleObject" Target="../embeddings/oleObject61.bin"/><Relationship Id="rId14" Type="http://schemas.openxmlformats.org/officeDocument/2006/relationships/image" Target="../media/image83.e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wmf"/><Relationship Id="rId3" Type="http://schemas.openxmlformats.org/officeDocument/2006/relationships/oleObject" Target="../embeddings/oleObject65.bin"/><Relationship Id="rId7" Type="http://schemas.openxmlformats.org/officeDocument/2006/relationships/oleObject" Target="../embeddings/oleObject6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80.emf"/><Relationship Id="rId5" Type="http://schemas.openxmlformats.org/officeDocument/2006/relationships/oleObject" Target="../embeddings/oleObject66.bin"/><Relationship Id="rId4" Type="http://schemas.openxmlformats.org/officeDocument/2006/relationships/image" Target="../media/image85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emf"/><Relationship Id="rId13" Type="http://schemas.openxmlformats.org/officeDocument/2006/relationships/oleObject" Target="../embeddings/oleObject73.bin"/><Relationship Id="rId3" Type="http://schemas.openxmlformats.org/officeDocument/2006/relationships/oleObject" Target="../embeddings/oleObject68.bin"/><Relationship Id="rId7" Type="http://schemas.openxmlformats.org/officeDocument/2006/relationships/oleObject" Target="../embeddings/oleObject70.bin"/><Relationship Id="rId12" Type="http://schemas.openxmlformats.org/officeDocument/2006/relationships/image" Target="../media/image9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88.wmf"/><Relationship Id="rId11" Type="http://schemas.openxmlformats.org/officeDocument/2006/relationships/oleObject" Target="../embeddings/oleObject72.bin"/><Relationship Id="rId5" Type="http://schemas.openxmlformats.org/officeDocument/2006/relationships/oleObject" Target="../embeddings/oleObject69.bin"/><Relationship Id="rId10" Type="http://schemas.openxmlformats.org/officeDocument/2006/relationships/image" Target="../media/image90.wmf"/><Relationship Id="rId4" Type="http://schemas.openxmlformats.org/officeDocument/2006/relationships/image" Target="../media/image87.wmf"/><Relationship Id="rId9" Type="http://schemas.openxmlformats.org/officeDocument/2006/relationships/oleObject" Target="../embeddings/oleObject71.bin"/><Relationship Id="rId14" Type="http://schemas.openxmlformats.org/officeDocument/2006/relationships/image" Target="../media/image92.wmf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3.jpe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8.gif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97.wmf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.xml"/><Relationship Id="rId6" Type="http://schemas.openxmlformats.org/officeDocument/2006/relationships/image" Target="../media/image96.wmf"/><Relationship Id="rId5" Type="http://schemas.openxmlformats.org/officeDocument/2006/relationships/image" Target="../media/image95.wmf"/><Relationship Id="rId4" Type="http://schemas.openxmlformats.org/officeDocument/2006/relationships/image" Target="../media/image94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7" Type="http://schemas.openxmlformats.org/officeDocument/2006/relationships/image" Target="../media/image9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8.png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12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png"/><Relationship Id="rId13" Type="http://schemas.openxmlformats.org/officeDocument/2006/relationships/image" Target="../media/image22.gif"/><Relationship Id="rId3" Type="http://schemas.openxmlformats.org/officeDocument/2006/relationships/image" Target="../media/image15.jpeg"/><Relationship Id="rId7" Type="http://schemas.openxmlformats.org/officeDocument/2006/relationships/slide" Target="slide9.xml"/><Relationship Id="rId12" Type="http://schemas.openxmlformats.org/officeDocument/2006/relationships/image" Target="../media/image21.png"/><Relationship Id="rId17" Type="http://schemas.openxmlformats.org/officeDocument/2006/relationships/image" Target="../media/image25.png"/><Relationship Id="rId2" Type="http://schemas.openxmlformats.org/officeDocument/2006/relationships/audio" Target="../media/audio2.wav"/><Relationship Id="rId16" Type="http://schemas.openxmlformats.org/officeDocument/2006/relationships/image" Target="../media/image24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7.png"/><Relationship Id="rId11" Type="http://schemas.openxmlformats.org/officeDocument/2006/relationships/image" Target="../media/image20.png"/><Relationship Id="rId5" Type="http://schemas.openxmlformats.org/officeDocument/2006/relationships/image" Target="../media/image16.png"/><Relationship Id="rId15" Type="http://schemas.openxmlformats.org/officeDocument/2006/relationships/slide" Target="slide11.xml"/><Relationship Id="rId10" Type="http://schemas.openxmlformats.org/officeDocument/2006/relationships/slide" Target="slide10.xml"/><Relationship Id="rId4" Type="http://schemas.openxmlformats.org/officeDocument/2006/relationships/slide" Target="slide8.xml"/><Relationship Id="rId9" Type="http://schemas.openxmlformats.org/officeDocument/2006/relationships/image" Target="../media/image19.png"/><Relationship Id="rId14" Type="http://schemas.openxmlformats.org/officeDocument/2006/relationships/image" Target="../media/image23.gi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.bin"/><Relationship Id="rId13" Type="http://schemas.openxmlformats.org/officeDocument/2006/relationships/oleObject" Target="../embeddings/oleObject4.bin"/><Relationship Id="rId18" Type="http://schemas.openxmlformats.org/officeDocument/2006/relationships/image" Target="../media/image30.emf"/><Relationship Id="rId3" Type="http://schemas.openxmlformats.org/officeDocument/2006/relationships/audio" Target="../media/audio3.wav"/><Relationship Id="rId7" Type="http://schemas.openxmlformats.org/officeDocument/2006/relationships/image" Target="../media/image32.jpg"/><Relationship Id="rId12" Type="http://schemas.openxmlformats.org/officeDocument/2006/relationships/image" Target="../media/image27.emf"/><Relationship Id="rId17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9.emf"/><Relationship Id="rId1" Type="http://schemas.openxmlformats.org/officeDocument/2006/relationships/vmlDrawing" Target="../drawings/vmlDrawing1.vml"/><Relationship Id="rId6" Type="http://schemas.openxmlformats.org/officeDocument/2006/relationships/slide" Target="slide7.xml"/><Relationship Id="rId11" Type="http://schemas.openxmlformats.org/officeDocument/2006/relationships/oleObject" Target="../embeddings/oleObject3.bin"/><Relationship Id="rId5" Type="http://schemas.openxmlformats.org/officeDocument/2006/relationships/image" Target="../media/image31.png"/><Relationship Id="rId15" Type="http://schemas.openxmlformats.org/officeDocument/2006/relationships/oleObject" Target="../embeddings/oleObject5.bin"/><Relationship Id="rId10" Type="http://schemas.openxmlformats.org/officeDocument/2006/relationships/oleObject" Target="../embeddings/oleObject2.bin"/><Relationship Id="rId4" Type="http://schemas.openxmlformats.org/officeDocument/2006/relationships/slide" Target="slide12.xml"/><Relationship Id="rId9" Type="http://schemas.openxmlformats.org/officeDocument/2006/relationships/image" Target="../media/image26.wmf"/><Relationship Id="rId14" Type="http://schemas.openxmlformats.org/officeDocument/2006/relationships/image" Target="../media/image28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oleObject" Target="../embeddings/oleObject10.bin"/><Relationship Id="rId18" Type="http://schemas.openxmlformats.org/officeDocument/2006/relationships/image" Target="../media/image36.wmf"/><Relationship Id="rId3" Type="http://schemas.openxmlformats.org/officeDocument/2006/relationships/audio" Target="../media/audio3.wav"/><Relationship Id="rId7" Type="http://schemas.openxmlformats.org/officeDocument/2006/relationships/image" Target="../media/image32.jpg"/><Relationship Id="rId12" Type="http://schemas.openxmlformats.org/officeDocument/2006/relationships/image" Target="../media/image33.wmf"/><Relationship Id="rId17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5.wmf"/><Relationship Id="rId1" Type="http://schemas.openxmlformats.org/officeDocument/2006/relationships/vmlDrawing" Target="../drawings/vmlDrawing2.vml"/><Relationship Id="rId6" Type="http://schemas.openxmlformats.org/officeDocument/2006/relationships/slide" Target="slide7.xml"/><Relationship Id="rId11" Type="http://schemas.openxmlformats.org/officeDocument/2006/relationships/oleObject" Target="../embeddings/oleObject9.bin"/><Relationship Id="rId5" Type="http://schemas.openxmlformats.org/officeDocument/2006/relationships/image" Target="../media/image31.png"/><Relationship Id="rId15" Type="http://schemas.openxmlformats.org/officeDocument/2006/relationships/oleObject" Target="../embeddings/oleObject11.bin"/><Relationship Id="rId10" Type="http://schemas.openxmlformats.org/officeDocument/2006/relationships/oleObject" Target="../embeddings/oleObject8.bin"/><Relationship Id="rId4" Type="http://schemas.openxmlformats.org/officeDocument/2006/relationships/slide" Target="slide12.xml"/><Relationship Id="rId9" Type="http://schemas.openxmlformats.org/officeDocument/2006/relationships/image" Target="../media/image26.wmf"/><Relationship Id="rId14" Type="http://schemas.openxmlformats.org/officeDocument/2006/relationships/image" Target="../media/image3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Content Placeholder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7719" y="665560"/>
            <a:ext cx="10813993" cy="58175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4"/>
          <p:cNvSpPr txBox="1">
            <a:spLocks noChangeArrowheads="1"/>
          </p:cNvSpPr>
          <p:nvPr/>
        </p:nvSpPr>
        <p:spPr bwMode="auto">
          <a:xfrm>
            <a:off x="899593" y="665560"/>
            <a:ext cx="9977440" cy="9442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81637" tIns="40819" rIns="81637" bIns="40819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/>
            <a:r>
              <a:rPr lang="en-US" altLang="en-US" sz="2800" b="1" dirty="0">
                <a:latin typeface="Times New Roman" pitchFamily="18" charset="0"/>
                <a:cs typeface="Times New Roman" pitchFamily="18" charset="0"/>
              </a:rPr>
              <a:t>PHÒNG GIÁO DỤC VÀ ĐÀO </a:t>
            </a:r>
            <a:r>
              <a:rPr lang="en-US" altLang="en-US" sz="2800" b="1" dirty="0" smtClean="0">
                <a:latin typeface="Times New Roman" pitchFamily="18" charset="0"/>
                <a:cs typeface="Times New Roman" pitchFamily="18" charset="0"/>
              </a:rPr>
              <a:t>TẠO …</a:t>
            </a:r>
          </a:p>
          <a:p>
            <a:pPr algn="ctr" eaLnBrk="1" hangingPunct="1"/>
            <a:r>
              <a:rPr lang="en-US" altLang="en-US" sz="2800" b="1" dirty="0" err="1" smtClean="0">
                <a:latin typeface="Times New Roman" pitchFamily="18" charset="0"/>
                <a:cs typeface="Times New Roman" pitchFamily="18" charset="0"/>
              </a:rPr>
              <a:t>Trường</a:t>
            </a:r>
            <a:r>
              <a:rPr lang="en-US" altLang="en-US" sz="2800" b="1" dirty="0" smtClean="0">
                <a:latin typeface="Times New Roman" pitchFamily="18" charset="0"/>
                <a:cs typeface="Times New Roman" pitchFamily="18" charset="0"/>
              </a:rPr>
              <a:t> THCS ….</a:t>
            </a:r>
            <a:endParaRPr lang="en-US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1522333" y="3028627"/>
            <a:ext cx="6784659" cy="728766"/>
          </a:xfrm>
          <a:prstGeom prst="rect">
            <a:avLst/>
          </a:prstGeom>
        </p:spPr>
        <p:txBody>
          <a:bodyPr wrap="square" lIns="81637" tIns="40819" rIns="81637" bIns="40819">
            <a:spAutoFit/>
          </a:bodyPr>
          <a:lstStyle/>
          <a:p>
            <a:pPr eaLnBrk="1" hangingPunct="1">
              <a:lnSpc>
                <a:spcPct val="150000"/>
              </a:lnSpc>
              <a:defRPr/>
            </a:pPr>
            <a:r>
              <a:rPr lang="en-US" altLang="en-US" sz="2800" b="1" i="1" dirty="0" err="1">
                <a:ln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o</a:t>
            </a:r>
            <a:r>
              <a:rPr lang="en-US" altLang="en-US" sz="2800" b="1" i="1" dirty="0">
                <a:ln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i="1" dirty="0" err="1">
                <a:ln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ên</a:t>
            </a:r>
            <a:r>
              <a:rPr lang="en-US" altLang="en-US" sz="2800" b="1" i="1" dirty="0">
                <a:ln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smtClean="0">
                <a:ln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altLang="en-US" sz="2800" dirty="0">
              <a:ln/>
              <a:solidFill>
                <a:schemeClr val="accent4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5092104" y="5349024"/>
            <a:ext cx="8530868" cy="451767"/>
          </a:xfrm>
          <a:prstGeom prst="rect">
            <a:avLst/>
          </a:prstGeom>
        </p:spPr>
        <p:txBody>
          <a:bodyPr wrap="square" lIns="81637" tIns="40819" rIns="81637" bIns="40819">
            <a:spAutoFit/>
          </a:bodyPr>
          <a:lstStyle/>
          <a:p>
            <a:pPr eaLnBrk="1" hangingPunct="1">
              <a:defRPr/>
            </a:pPr>
            <a:r>
              <a:rPr lang="en-US" sz="2400" i="1" spc="45" dirty="0" smtClean="0">
                <a:ln w="0"/>
                <a:solidFill>
                  <a:srgbClr val="FF0000"/>
                </a:solidFill>
                <a:effectLst>
                  <a:innerShdw blurRad="63500" dist="50800" dir="13500000">
                    <a:srgbClr val="000000">
                      <a:alpha val="50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………, </a:t>
            </a:r>
            <a:r>
              <a:rPr lang="en-US" sz="2400" i="1" spc="45" dirty="0" err="1">
                <a:ln w="0"/>
                <a:solidFill>
                  <a:srgbClr val="FF0000"/>
                </a:solidFill>
                <a:effectLst>
                  <a:innerShdw blurRad="63500" dist="50800" dir="13500000">
                    <a:srgbClr val="000000">
                      <a:alpha val="50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ngày</a:t>
            </a:r>
            <a:r>
              <a:rPr lang="en-US" sz="2400" i="1" spc="45" dirty="0">
                <a:ln w="0"/>
                <a:solidFill>
                  <a:srgbClr val="FF0000"/>
                </a:solidFill>
                <a:effectLst>
                  <a:innerShdw blurRad="63500" dist="50800" dir="13500000">
                    <a:srgbClr val="000000">
                      <a:alpha val="50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spc="45" dirty="0" smtClean="0">
                <a:ln w="0"/>
                <a:solidFill>
                  <a:srgbClr val="FF0000"/>
                </a:solidFill>
                <a:effectLst>
                  <a:innerShdw blurRad="63500" dist="50800" dir="13500000">
                    <a:srgbClr val="000000">
                      <a:alpha val="50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…. </a:t>
            </a:r>
            <a:r>
              <a:rPr lang="en-US" sz="2400" i="1" spc="45" dirty="0" err="1">
                <a:ln w="0"/>
                <a:solidFill>
                  <a:srgbClr val="FF0000"/>
                </a:solidFill>
                <a:effectLst>
                  <a:innerShdw blurRad="63500" dist="50800" dir="13500000">
                    <a:srgbClr val="000000">
                      <a:alpha val="50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tháng</a:t>
            </a:r>
            <a:r>
              <a:rPr lang="en-US" sz="2400" i="1" spc="45" dirty="0">
                <a:ln w="0"/>
                <a:solidFill>
                  <a:srgbClr val="FF0000"/>
                </a:solidFill>
                <a:effectLst>
                  <a:innerShdw blurRad="63500" dist="50800" dir="13500000">
                    <a:srgbClr val="000000">
                      <a:alpha val="50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spc="45" dirty="0" smtClean="0">
                <a:ln w="0"/>
                <a:solidFill>
                  <a:srgbClr val="FF0000"/>
                </a:solidFill>
                <a:effectLst>
                  <a:innerShdw blurRad="63500" dist="50800" dir="13500000">
                    <a:srgbClr val="000000">
                      <a:alpha val="50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…… </a:t>
            </a:r>
            <a:r>
              <a:rPr lang="en-US" sz="2400" i="1" spc="45" dirty="0" err="1" smtClean="0">
                <a:ln w="0"/>
                <a:solidFill>
                  <a:srgbClr val="FF0000"/>
                </a:solidFill>
                <a:effectLst>
                  <a:innerShdw blurRad="63500" dist="50800" dir="13500000">
                    <a:srgbClr val="000000">
                      <a:alpha val="50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năm</a:t>
            </a:r>
            <a:r>
              <a:rPr lang="en-US" sz="2400" i="1" spc="45" dirty="0" smtClean="0">
                <a:ln w="0"/>
                <a:solidFill>
                  <a:srgbClr val="FF0000"/>
                </a:solidFill>
                <a:effectLst>
                  <a:innerShdw blurRad="63500" dist="50800" dir="13500000">
                    <a:srgbClr val="000000">
                      <a:alpha val="50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 2022</a:t>
            </a:r>
            <a:endParaRPr lang="en-US" sz="2400" i="1" spc="45" dirty="0">
              <a:ln w="0"/>
              <a:solidFill>
                <a:srgbClr val="FF0000"/>
              </a:solidFill>
              <a:effectLst>
                <a:innerShdw blurRad="63500" dist="50800" dir="13500000">
                  <a:srgbClr val="000000">
                    <a:alpha val="50000"/>
                  </a:srgbClr>
                </a:inn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3370560" y="2255361"/>
            <a:ext cx="5035506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eaLnBrk="1" hangingPunct="1">
              <a:defRPr/>
            </a:pPr>
            <a:r>
              <a:rPr lang="en-US" sz="4000" b="1" kern="10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ĐẠI SỐ </a:t>
            </a:r>
            <a:r>
              <a:rPr lang="en-US" sz="4000" b="1" kern="10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7</a:t>
            </a:r>
            <a:endParaRPr lang="en-US" sz="4000" b="1" kern="10" dirty="0">
              <a:ln w="10541" cmpd="sng">
                <a:solidFill>
                  <a:schemeClr val="accent1">
                    <a:shade val="88000"/>
                    <a:satMod val="110000"/>
                  </a:schemeClr>
                </a:solidFill>
                <a:prstDash val="solid"/>
              </a:ln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37217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1">
            <a:hlinkClick r:id="rId4" action="ppaction://hlinksldjump"/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4925"/>
            <a:ext cx="122682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" name="Sai2.msPham"/>
          <p:cNvGrpSpPr/>
          <p:nvPr/>
        </p:nvGrpSpPr>
        <p:grpSpPr>
          <a:xfrm>
            <a:off x="6134100" y="2259778"/>
            <a:ext cx="3633101" cy="940622"/>
            <a:chOff x="6488987" y="1764882"/>
            <a:chExt cx="4844135" cy="1254163"/>
          </a:xfrm>
          <a:solidFill>
            <a:schemeClr val="bg1">
              <a:alpha val="88000"/>
            </a:schemeClr>
          </a:solidFill>
        </p:grpSpPr>
        <p:sp>
          <p:nvSpPr>
            <p:cNvPr id="4" name="Rounded Rectangle 3"/>
            <p:cNvSpPr/>
            <p:nvPr/>
          </p:nvSpPr>
          <p:spPr>
            <a:xfrm>
              <a:off x="6753139" y="1764882"/>
              <a:ext cx="4579983" cy="1254163"/>
            </a:xfrm>
            <a:prstGeom prst="roundRect">
              <a:avLst/>
            </a:prstGeom>
            <a:grpFill/>
            <a:ln w="38100"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3300" b="1">
                <a:solidFill>
                  <a:schemeClr val="tx1"/>
                </a:solidFill>
                <a:latin typeface=".VnAvant" panose="020B7200000000000000" pitchFamily="34" charset="0"/>
              </a:endParaRPr>
            </a:p>
          </p:txBody>
        </p:sp>
        <p:sp>
          <p:nvSpPr>
            <p:cNvPr id="5" name="1"/>
            <p:cNvSpPr/>
            <p:nvPr/>
          </p:nvSpPr>
          <p:spPr>
            <a:xfrm>
              <a:off x="6488987" y="2128980"/>
              <a:ext cx="541608" cy="535516"/>
            </a:xfrm>
            <a:prstGeom prst="diamond">
              <a:avLst/>
            </a:prstGeom>
            <a:grpFill/>
            <a:ln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28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B</a:t>
              </a:r>
            </a:p>
          </p:txBody>
        </p:sp>
      </p:grpSp>
      <p:grpSp>
        <p:nvGrpSpPr>
          <p:cNvPr id="6" name="Dung.MsPham"/>
          <p:cNvGrpSpPr/>
          <p:nvPr/>
        </p:nvGrpSpPr>
        <p:grpSpPr>
          <a:xfrm>
            <a:off x="1066803" y="2259778"/>
            <a:ext cx="3633102" cy="940622"/>
            <a:chOff x="6488986" y="1764882"/>
            <a:chExt cx="4844136" cy="1254163"/>
          </a:xfrm>
          <a:solidFill>
            <a:schemeClr val="bg1">
              <a:alpha val="88000"/>
            </a:schemeClr>
          </a:solidFill>
        </p:grpSpPr>
        <p:sp>
          <p:nvSpPr>
            <p:cNvPr id="7" name="Rounded Rectangle 5"/>
            <p:cNvSpPr/>
            <p:nvPr/>
          </p:nvSpPr>
          <p:spPr>
            <a:xfrm>
              <a:off x="6753139" y="1764882"/>
              <a:ext cx="4579983" cy="1254163"/>
            </a:xfrm>
            <a:prstGeom prst="roundRect">
              <a:avLst/>
            </a:prstGeom>
            <a:grpFill/>
            <a:ln w="38100"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3300" b="1">
                <a:solidFill>
                  <a:schemeClr val="tx1"/>
                </a:solidFill>
                <a:latin typeface=".VnAvant" panose="020B7200000000000000" pitchFamily="34" charset="0"/>
              </a:endParaRPr>
            </a:p>
          </p:txBody>
        </p:sp>
        <p:sp>
          <p:nvSpPr>
            <p:cNvPr id="8" name="1"/>
            <p:cNvSpPr/>
            <p:nvPr/>
          </p:nvSpPr>
          <p:spPr>
            <a:xfrm>
              <a:off x="6488986" y="2128979"/>
              <a:ext cx="541608" cy="535516"/>
            </a:xfrm>
            <a:prstGeom prst="diamond">
              <a:avLst/>
            </a:prstGeom>
            <a:grpFill/>
            <a:ln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28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A</a:t>
              </a:r>
            </a:p>
          </p:txBody>
        </p:sp>
      </p:grpSp>
      <p:grpSp>
        <p:nvGrpSpPr>
          <p:cNvPr id="9" name="Sai1.MsPham"/>
          <p:cNvGrpSpPr/>
          <p:nvPr/>
        </p:nvGrpSpPr>
        <p:grpSpPr>
          <a:xfrm>
            <a:off x="990600" y="3771489"/>
            <a:ext cx="3633101" cy="940622"/>
            <a:chOff x="6488987" y="1764882"/>
            <a:chExt cx="4844135" cy="1254163"/>
          </a:xfrm>
          <a:solidFill>
            <a:schemeClr val="bg1">
              <a:alpha val="88000"/>
            </a:schemeClr>
          </a:solidFill>
        </p:grpSpPr>
        <p:sp>
          <p:nvSpPr>
            <p:cNvPr id="10" name="Rounded Rectangle 5"/>
            <p:cNvSpPr/>
            <p:nvPr/>
          </p:nvSpPr>
          <p:spPr>
            <a:xfrm>
              <a:off x="6753139" y="1764882"/>
              <a:ext cx="4579983" cy="1254163"/>
            </a:xfrm>
            <a:prstGeom prst="roundRect">
              <a:avLst/>
            </a:prstGeom>
            <a:grpFill/>
            <a:ln w="38100"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3300" b="1">
                <a:solidFill>
                  <a:schemeClr val="tx1"/>
                </a:solidFill>
                <a:latin typeface=".VnAvant" panose="020B7200000000000000" pitchFamily="34" charset="0"/>
              </a:endParaRPr>
            </a:p>
          </p:txBody>
        </p:sp>
        <p:sp>
          <p:nvSpPr>
            <p:cNvPr id="11" name="1"/>
            <p:cNvSpPr/>
            <p:nvPr/>
          </p:nvSpPr>
          <p:spPr>
            <a:xfrm>
              <a:off x="6488987" y="2128980"/>
              <a:ext cx="541608" cy="535516"/>
            </a:xfrm>
            <a:prstGeom prst="diamond">
              <a:avLst/>
            </a:prstGeom>
            <a:grpFill/>
            <a:ln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28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C</a:t>
              </a:r>
            </a:p>
          </p:txBody>
        </p:sp>
      </p:grpSp>
      <p:pic>
        <p:nvPicPr>
          <p:cNvPr id="12" name="Picture 11">
            <a:hlinkClick r:id="rId6" action="ppaction://hlinksldjump"/>
          </p:cNvPr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11310261" y="5105400"/>
            <a:ext cx="424539" cy="419715"/>
          </a:xfrm>
          <a:prstGeom prst="ellipse">
            <a:avLst/>
          </a:prstGeom>
        </p:spPr>
      </p:pic>
      <p:sp>
        <p:nvSpPr>
          <p:cNvPr id="13" name="Text Box 2"/>
          <p:cNvSpPr txBox="1">
            <a:spLocks noChangeArrowheads="1"/>
          </p:cNvSpPr>
          <p:nvPr/>
        </p:nvSpPr>
        <p:spPr bwMode="auto">
          <a:xfrm>
            <a:off x="1188714" y="488950"/>
            <a:ext cx="10546086" cy="1205073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defTabSz="457200">
              <a:defRPr sz="28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defTabSz="457200">
              <a:defRPr sz="2400">
                <a:solidFill>
                  <a:schemeClr val="tx1"/>
                </a:solidFill>
                <a:latin typeface="Calibri" pitchFamily="34" charset="0"/>
              </a:defRPr>
            </a:lvl2pPr>
            <a:lvl3pPr defTabSz="457200"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defTabSz="4572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defTabSz="4572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defTabSz="457200" eaLnBrk="0" fontAlgn="base" hangingPunct="0"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defTabSz="457200" eaLnBrk="0" fontAlgn="base" hangingPunct="0"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defTabSz="457200" eaLnBrk="0" fontAlgn="base" hangingPunct="0"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defTabSz="457200" eaLnBrk="0" fontAlgn="base" hangingPunct="0"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just">
              <a:lnSpc>
                <a:spcPts val="3500"/>
              </a:lnSpc>
              <a:spcBef>
                <a:spcPct val="50000"/>
              </a:spcBef>
            </a:pPr>
            <a:r>
              <a:rPr lang="en-US" sz="3200" b="1" u="sng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200" b="1" u="sng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: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ập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ữu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ạ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107000"/>
              </a:lnSpc>
              <a:spcAft>
                <a:spcPts val="800"/>
              </a:spcAft>
              <a:buFont typeface="Arial" charset="0"/>
              <a:buNone/>
            </a:pPr>
            <a:endParaRPr lang="en-US" altLang="en-US" sz="1400" b="1" dirty="0">
              <a:latin typeface="Times New Roman" pitchFamily="18" charset="0"/>
              <a:ea typeface="Calibri" pitchFamily="34" charset="0"/>
              <a:cs typeface="Times New Roman" pitchFamily="18" charset="0"/>
            </a:endParaRPr>
          </a:p>
        </p:txBody>
      </p:sp>
      <p:graphicFrame>
        <p:nvGraphicFramePr>
          <p:cNvPr id="15" name="Object 2"/>
          <p:cNvGraphicFramePr>
            <a:graphicFrameLocks noChangeAspect="1"/>
          </p:cNvGraphicFramePr>
          <p:nvPr/>
        </p:nvGraphicFramePr>
        <p:xfrm>
          <a:off x="990600" y="2182813"/>
          <a:ext cx="9144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36" name="Equation" r:id="rId8" imgW="457677" imgH="793306" progId="Equation.DSMT4">
                  <p:embed/>
                </p:oleObj>
              </mc:Choice>
              <mc:Fallback>
                <p:oleObj name="Equation" r:id="rId8" imgW="457677" imgH="793306" progId="Equation.DSMT4">
                  <p:embed/>
                  <p:pic>
                    <p:nvPicPr>
                      <p:cNvPr id="1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182813"/>
                        <a:ext cx="914400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3"/>
          <p:cNvGraphicFramePr>
            <a:graphicFrameLocks noChangeAspect="1"/>
          </p:cNvGraphicFramePr>
          <p:nvPr/>
        </p:nvGraphicFramePr>
        <p:xfrm>
          <a:off x="990600" y="2182813"/>
          <a:ext cx="9144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37" name="Equation" r:id="rId10" imgW="457677" imgH="793306" progId="Equation.DSMT4">
                  <p:embed/>
                </p:oleObj>
              </mc:Choice>
              <mc:Fallback>
                <p:oleObj name="Equation" r:id="rId10" imgW="457677" imgH="793306" progId="Equation.DSMT4">
                  <p:embed/>
                  <p:pic>
                    <p:nvPicPr>
                      <p:cNvPr id="1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182813"/>
                        <a:ext cx="914400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9835375"/>
              </p:ext>
            </p:extLst>
          </p:nvPr>
        </p:nvGraphicFramePr>
        <p:xfrm>
          <a:off x="2550290" y="2535246"/>
          <a:ext cx="709936" cy="3944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38" name="Equation" r:id="rId11" imgW="571320" imgH="317160" progId="Equation.DSMT4">
                  <p:embed/>
                </p:oleObj>
              </mc:Choice>
              <mc:Fallback>
                <p:oleObj name="Equation" r:id="rId11" imgW="571320" imgH="317160" progId="Equation.DSMT4">
                  <p:embed/>
                  <p:pic>
                    <p:nvPicPr>
                      <p:cNvPr id="1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0290" y="2535246"/>
                        <a:ext cx="709936" cy="3944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5381971"/>
              </p:ext>
            </p:extLst>
          </p:nvPr>
        </p:nvGraphicFramePr>
        <p:xfrm>
          <a:off x="7752870" y="2537375"/>
          <a:ext cx="718510" cy="3991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39" name="Equation" r:id="rId13" imgW="571320" imgH="317160" progId="Equation.DSMT4">
                  <p:embed/>
                </p:oleObj>
              </mc:Choice>
              <mc:Fallback>
                <p:oleObj name="Equation" r:id="rId13" imgW="571320" imgH="317160" progId="Equation.DSMT4">
                  <p:embed/>
                  <p:pic>
                    <p:nvPicPr>
                      <p:cNvPr id="1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52870" y="2537375"/>
                        <a:ext cx="718510" cy="3991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1300724"/>
              </p:ext>
            </p:extLst>
          </p:nvPr>
        </p:nvGraphicFramePr>
        <p:xfrm>
          <a:off x="2541853" y="4037401"/>
          <a:ext cx="718373" cy="399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40" name="Equation" r:id="rId15" imgW="571320" imgH="317160" progId="Equation.DSMT4">
                  <p:embed/>
                </p:oleObj>
              </mc:Choice>
              <mc:Fallback>
                <p:oleObj name="Equation" r:id="rId15" imgW="571320" imgH="317160" progId="Equation.DSMT4">
                  <p:embed/>
                  <p:pic>
                    <p:nvPicPr>
                      <p:cNvPr id="1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1853" y="4037401"/>
                        <a:ext cx="718373" cy="3990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" name="Sai1.MsPham"/>
          <p:cNvGrpSpPr/>
          <p:nvPr/>
        </p:nvGrpSpPr>
        <p:grpSpPr>
          <a:xfrm>
            <a:off x="6134100" y="3773453"/>
            <a:ext cx="3633101" cy="940622"/>
            <a:chOff x="6488987" y="1764882"/>
            <a:chExt cx="4844135" cy="1254163"/>
          </a:xfrm>
          <a:solidFill>
            <a:schemeClr val="bg1">
              <a:alpha val="88000"/>
            </a:schemeClr>
          </a:solidFill>
        </p:grpSpPr>
        <p:sp>
          <p:nvSpPr>
            <p:cNvPr id="21" name="Rounded Rectangle 5"/>
            <p:cNvSpPr/>
            <p:nvPr/>
          </p:nvSpPr>
          <p:spPr>
            <a:xfrm>
              <a:off x="6753139" y="1764882"/>
              <a:ext cx="4579983" cy="1254163"/>
            </a:xfrm>
            <a:prstGeom prst="roundRect">
              <a:avLst/>
            </a:prstGeom>
            <a:grpFill/>
            <a:ln w="38100"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3300" b="1">
                <a:solidFill>
                  <a:schemeClr val="tx1"/>
                </a:solidFill>
                <a:latin typeface=".VnAvant" panose="020B7200000000000000" pitchFamily="34" charset="0"/>
              </a:endParaRPr>
            </a:p>
          </p:txBody>
        </p:sp>
        <p:sp>
          <p:nvSpPr>
            <p:cNvPr id="22" name="1"/>
            <p:cNvSpPr/>
            <p:nvPr/>
          </p:nvSpPr>
          <p:spPr>
            <a:xfrm>
              <a:off x="6488987" y="2128980"/>
              <a:ext cx="541608" cy="535516"/>
            </a:xfrm>
            <a:prstGeom prst="diamond">
              <a:avLst/>
            </a:prstGeom>
            <a:grpFill/>
            <a:ln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28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D</a:t>
              </a:r>
            </a:p>
          </p:txBody>
        </p:sp>
      </p:grpSp>
      <p:graphicFrame>
        <p:nvGraphicFramePr>
          <p:cNvPr id="2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866877"/>
              </p:ext>
            </p:extLst>
          </p:nvPr>
        </p:nvGraphicFramePr>
        <p:xfrm>
          <a:off x="7728471" y="4037401"/>
          <a:ext cx="742909" cy="4127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41" name="Equation" r:id="rId17" imgW="571320" imgH="317160" progId="Equation.DSMT4">
                  <p:embed/>
                </p:oleObj>
              </mc:Choice>
              <mc:Fallback>
                <p:oleObj name="Equation" r:id="rId17" imgW="571320" imgH="317160" progId="Equation.DSMT4">
                  <p:embed/>
                  <p:pic>
                    <p:nvPicPr>
                      <p:cNvPr id="2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28471" y="4037401"/>
                        <a:ext cx="742909" cy="4127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Hình Bầu dục 60">
            <a:extLst>
              <a:ext uri="{FF2B5EF4-FFF2-40B4-BE49-F238E27FC236}">
                <a16:creationId xmlns:a16="http://schemas.microsoft.com/office/drawing/2014/main" xmlns="" id="{9F319BC6-0086-42DE-87D0-8848EB7AA243}"/>
              </a:ext>
            </a:extLst>
          </p:cNvPr>
          <p:cNvSpPr/>
          <p:nvPr/>
        </p:nvSpPr>
        <p:spPr>
          <a:xfrm>
            <a:off x="833340" y="3930239"/>
            <a:ext cx="664815" cy="613420"/>
          </a:xfrm>
          <a:prstGeom prst="ellipse">
            <a:avLst/>
          </a:prstGeom>
          <a:noFill/>
          <a:ln w="38100">
            <a:solidFill>
              <a:srgbClr val="FF330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02901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1">
            <a:hlinkClick r:id="rId4" action="ppaction://hlinksldjump"/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4925"/>
            <a:ext cx="122682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" name="Sai2.msPham"/>
          <p:cNvGrpSpPr/>
          <p:nvPr/>
        </p:nvGrpSpPr>
        <p:grpSpPr>
          <a:xfrm>
            <a:off x="6134100" y="2259778"/>
            <a:ext cx="3633101" cy="940622"/>
            <a:chOff x="6488987" y="1764882"/>
            <a:chExt cx="4844135" cy="1254163"/>
          </a:xfrm>
          <a:solidFill>
            <a:schemeClr val="bg1">
              <a:alpha val="88000"/>
            </a:schemeClr>
          </a:solidFill>
        </p:grpSpPr>
        <p:sp>
          <p:nvSpPr>
            <p:cNvPr id="4" name="Rounded Rectangle 3"/>
            <p:cNvSpPr/>
            <p:nvPr/>
          </p:nvSpPr>
          <p:spPr>
            <a:xfrm>
              <a:off x="6753139" y="1764882"/>
              <a:ext cx="4579983" cy="1254163"/>
            </a:xfrm>
            <a:prstGeom prst="roundRect">
              <a:avLst/>
            </a:prstGeom>
            <a:grpFill/>
            <a:ln w="38100"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3300" b="1">
                <a:solidFill>
                  <a:schemeClr val="tx1"/>
                </a:solidFill>
                <a:latin typeface=".VnAvant" panose="020B7200000000000000" pitchFamily="34" charset="0"/>
              </a:endParaRPr>
            </a:p>
          </p:txBody>
        </p:sp>
        <p:sp>
          <p:nvSpPr>
            <p:cNvPr id="5" name="1"/>
            <p:cNvSpPr/>
            <p:nvPr/>
          </p:nvSpPr>
          <p:spPr>
            <a:xfrm>
              <a:off x="6488987" y="2128980"/>
              <a:ext cx="541608" cy="535516"/>
            </a:xfrm>
            <a:prstGeom prst="diamond">
              <a:avLst/>
            </a:prstGeom>
            <a:grpFill/>
            <a:ln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28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B</a:t>
              </a:r>
            </a:p>
          </p:txBody>
        </p:sp>
      </p:grpSp>
      <p:grpSp>
        <p:nvGrpSpPr>
          <p:cNvPr id="6" name="Dung.MsPham"/>
          <p:cNvGrpSpPr/>
          <p:nvPr/>
        </p:nvGrpSpPr>
        <p:grpSpPr>
          <a:xfrm>
            <a:off x="1066803" y="2259778"/>
            <a:ext cx="3633102" cy="940622"/>
            <a:chOff x="6488986" y="1764882"/>
            <a:chExt cx="4844136" cy="1254163"/>
          </a:xfrm>
          <a:solidFill>
            <a:schemeClr val="bg1">
              <a:alpha val="88000"/>
            </a:schemeClr>
          </a:solidFill>
        </p:grpSpPr>
        <p:sp>
          <p:nvSpPr>
            <p:cNvPr id="7" name="Rounded Rectangle 5"/>
            <p:cNvSpPr/>
            <p:nvPr/>
          </p:nvSpPr>
          <p:spPr>
            <a:xfrm>
              <a:off x="6753139" y="1764882"/>
              <a:ext cx="4579983" cy="1254163"/>
            </a:xfrm>
            <a:prstGeom prst="roundRect">
              <a:avLst/>
            </a:prstGeom>
            <a:grpFill/>
            <a:ln w="38100"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3300" b="1">
                <a:solidFill>
                  <a:schemeClr val="tx1"/>
                </a:solidFill>
                <a:latin typeface=".VnAvant" panose="020B7200000000000000" pitchFamily="34" charset="0"/>
              </a:endParaRPr>
            </a:p>
          </p:txBody>
        </p:sp>
        <p:sp>
          <p:nvSpPr>
            <p:cNvPr id="8" name="1"/>
            <p:cNvSpPr/>
            <p:nvPr/>
          </p:nvSpPr>
          <p:spPr>
            <a:xfrm>
              <a:off x="6488986" y="2128979"/>
              <a:ext cx="541608" cy="535516"/>
            </a:xfrm>
            <a:prstGeom prst="diamond">
              <a:avLst/>
            </a:prstGeom>
            <a:grpFill/>
            <a:ln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28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A</a:t>
              </a:r>
            </a:p>
          </p:txBody>
        </p:sp>
      </p:grpSp>
      <p:grpSp>
        <p:nvGrpSpPr>
          <p:cNvPr id="9" name="Sai1.MsPham"/>
          <p:cNvGrpSpPr/>
          <p:nvPr/>
        </p:nvGrpSpPr>
        <p:grpSpPr>
          <a:xfrm>
            <a:off x="990600" y="3771489"/>
            <a:ext cx="3633101" cy="940622"/>
            <a:chOff x="6488987" y="1764882"/>
            <a:chExt cx="4844135" cy="1254163"/>
          </a:xfrm>
          <a:solidFill>
            <a:schemeClr val="bg1">
              <a:alpha val="88000"/>
            </a:schemeClr>
          </a:solidFill>
        </p:grpSpPr>
        <p:sp>
          <p:nvSpPr>
            <p:cNvPr id="10" name="Rounded Rectangle 5"/>
            <p:cNvSpPr/>
            <p:nvPr/>
          </p:nvSpPr>
          <p:spPr>
            <a:xfrm>
              <a:off x="6753139" y="1764882"/>
              <a:ext cx="4579983" cy="1254163"/>
            </a:xfrm>
            <a:prstGeom prst="roundRect">
              <a:avLst/>
            </a:prstGeom>
            <a:grpFill/>
            <a:ln w="38100"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3300" b="1">
                <a:solidFill>
                  <a:schemeClr val="tx1"/>
                </a:solidFill>
                <a:latin typeface=".VnAvant" panose="020B7200000000000000" pitchFamily="34" charset="0"/>
              </a:endParaRPr>
            </a:p>
          </p:txBody>
        </p:sp>
        <p:sp>
          <p:nvSpPr>
            <p:cNvPr id="11" name="1"/>
            <p:cNvSpPr/>
            <p:nvPr/>
          </p:nvSpPr>
          <p:spPr>
            <a:xfrm>
              <a:off x="6488987" y="2128980"/>
              <a:ext cx="541608" cy="535516"/>
            </a:xfrm>
            <a:prstGeom prst="diamond">
              <a:avLst/>
            </a:prstGeom>
            <a:grpFill/>
            <a:ln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28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C</a:t>
              </a:r>
            </a:p>
          </p:txBody>
        </p:sp>
      </p:grpSp>
      <p:pic>
        <p:nvPicPr>
          <p:cNvPr id="12" name="Picture 11">
            <a:hlinkClick r:id="rId6" action="ppaction://hlinksldjump"/>
          </p:cNvPr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11310261" y="5105400"/>
            <a:ext cx="424539" cy="419715"/>
          </a:xfrm>
          <a:prstGeom prst="ellipse">
            <a:avLst/>
          </a:prstGeom>
        </p:spPr>
      </p:pic>
      <p:sp>
        <p:nvSpPr>
          <p:cNvPr id="13" name="Text Box 2"/>
          <p:cNvSpPr txBox="1">
            <a:spLocks noChangeArrowheads="1"/>
          </p:cNvSpPr>
          <p:nvPr/>
        </p:nvSpPr>
        <p:spPr bwMode="auto">
          <a:xfrm>
            <a:off x="1264918" y="488950"/>
            <a:ext cx="10469882" cy="1205073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defTabSz="457200">
              <a:defRPr sz="28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defTabSz="457200">
              <a:defRPr sz="2400">
                <a:solidFill>
                  <a:schemeClr val="tx1"/>
                </a:solidFill>
                <a:latin typeface="Calibri" pitchFamily="34" charset="0"/>
              </a:defRPr>
            </a:lvl2pPr>
            <a:lvl3pPr defTabSz="457200"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defTabSz="4572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defTabSz="4572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defTabSz="457200" eaLnBrk="0" fontAlgn="base" hangingPunct="0"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defTabSz="457200" eaLnBrk="0" fontAlgn="base" hangingPunct="0"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defTabSz="457200" eaLnBrk="0" fontAlgn="base" hangingPunct="0"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defTabSz="457200" eaLnBrk="0" fontAlgn="base" hangingPunct="0"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just">
              <a:lnSpc>
                <a:spcPts val="3500"/>
              </a:lnSpc>
              <a:spcBef>
                <a:spcPct val="50000"/>
              </a:spcBef>
            </a:pPr>
            <a:r>
              <a:rPr lang="en-US" sz="3200" b="1" u="sng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200" b="1" u="sng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: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ập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ô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ạ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uầ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107000"/>
              </a:lnSpc>
              <a:spcAft>
                <a:spcPts val="800"/>
              </a:spcAft>
              <a:buFont typeface="Arial" charset="0"/>
              <a:buNone/>
            </a:pPr>
            <a:endParaRPr lang="en-US" altLang="en-US" sz="1400" b="1" dirty="0">
              <a:latin typeface="Times New Roman" pitchFamily="18" charset="0"/>
              <a:ea typeface="Calibri" pitchFamily="34" charset="0"/>
              <a:cs typeface="Times New Roman" pitchFamily="18" charset="0"/>
            </a:endParaRPr>
          </a:p>
        </p:txBody>
      </p:sp>
      <p:graphicFrame>
        <p:nvGraphicFramePr>
          <p:cNvPr id="15" name="Object 2"/>
          <p:cNvGraphicFramePr>
            <a:graphicFrameLocks noChangeAspect="1"/>
          </p:cNvGraphicFramePr>
          <p:nvPr/>
        </p:nvGraphicFramePr>
        <p:xfrm>
          <a:off x="990600" y="2182813"/>
          <a:ext cx="9144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7" name="Equation" r:id="rId8" imgW="457677" imgH="793306" progId="Equation.DSMT4">
                  <p:embed/>
                </p:oleObj>
              </mc:Choice>
              <mc:Fallback>
                <p:oleObj name="Equation" r:id="rId8" imgW="457677" imgH="793306" progId="Equation.DSMT4">
                  <p:embed/>
                  <p:pic>
                    <p:nvPicPr>
                      <p:cNvPr id="1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182813"/>
                        <a:ext cx="914400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3"/>
          <p:cNvGraphicFramePr>
            <a:graphicFrameLocks noChangeAspect="1"/>
          </p:cNvGraphicFramePr>
          <p:nvPr/>
        </p:nvGraphicFramePr>
        <p:xfrm>
          <a:off x="990600" y="2182813"/>
          <a:ext cx="9144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8" name="Equation" r:id="rId10" imgW="457677" imgH="793306" progId="Equation.DSMT4">
                  <p:embed/>
                </p:oleObj>
              </mc:Choice>
              <mc:Fallback>
                <p:oleObj name="Equation" r:id="rId10" imgW="457677" imgH="793306" progId="Equation.DSMT4">
                  <p:embed/>
                  <p:pic>
                    <p:nvPicPr>
                      <p:cNvPr id="1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182813"/>
                        <a:ext cx="914400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1314148"/>
              </p:ext>
            </p:extLst>
          </p:nvPr>
        </p:nvGraphicFramePr>
        <p:xfrm>
          <a:off x="2532063" y="2482511"/>
          <a:ext cx="1101038" cy="3876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9" name="Equation" r:id="rId11" imgW="901440" imgH="317160" progId="Equation.DSMT4">
                  <p:embed/>
                </p:oleObj>
              </mc:Choice>
              <mc:Fallback>
                <p:oleObj name="Equation" r:id="rId11" imgW="901440" imgH="317160" progId="Equation.DSMT4">
                  <p:embed/>
                  <p:pic>
                    <p:nvPicPr>
                      <p:cNvPr id="1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2063" y="2482511"/>
                        <a:ext cx="1101038" cy="3876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7201807"/>
              </p:ext>
            </p:extLst>
          </p:nvPr>
        </p:nvGraphicFramePr>
        <p:xfrm>
          <a:off x="7618413" y="2482511"/>
          <a:ext cx="1067469" cy="3924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0" name="Equation" r:id="rId13" imgW="863280" imgH="317160" progId="Equation.DSMT4">
                  <p:embed/>
                </p:oleObj>
              </mc:Choice>
              <mc:Fallback>
                <p:oleObj name="Equation" r:id="rId13" imgW="863280" imgH="317160" progId="Equation.DSMT4">
                  <p:embed/>
                  <p:pic>
                    <p:nvPicPr>
                      <p:cNvPr id="1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18413" y="2482511"/>
                        <a:ext cx="1067469" cy="3924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5312355"/>
              </p:ext>
            </p:extLst>
          </p:nvPr>
        </p:nvGraphicFramePr>
        <p:xfrm>
          <a:off x="2525713" y="4003340"/>
          <a:ext cx="1107388" cy="3845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1" name="Equation" r:id="rId15" imgW="914400" imgH="317160" progId="Equation.DSMT4">
                  <p:embed/>
                </p:oleObj>
              </mc:Choice>
              <mc:Fallback>
                <p:oleObj name="Equation" r:id="rId15" imgW="914400" imgH="317160" progId="Equation.DSMT4">
                  <p:embed/>
                  <p:pic>
                    <p:nvPicPr>
                      <p:cNvPr id="1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5713" y="4003340"/>
                        <a:ext cx="1107388" cy="3845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" name="Sai1.MsPham"/>
          <p:cNvGrpSpPr/>
          <p:nvPr/>
        </p:nvGrpSpPr>
        <p:grpSpPr>
          <a:xfrm>
            <a:off x="6156597" y="3766155"/>
            <a:ext cx="3633101" cy="940622"/>
            <a:chOff x="6488987" y="1764882"/>
            <a:chExt cx="4844135" cy="1254163"/>
          </a:xfrm>
          <a:solidFill>
            <a:schemeClr val="bg1">
              <a:alpha val="88000"/>
            </a:schemeClr>
          </a:solidFill>
        </p:grpSpPr>
        <p:sp>
          <p:nvSpPr>
            <p:cNvPr id="21" name="Rounded Rectangle 5"/>
            <p:cNvSpPr/>
            <p:nvPr/>
          </p:nvSpPr>
          <p:spPr>
            <a:xfrm>
              <a:off x="6753139" y="1764882"/>
              <a:ext cx="4579983" cy="1254163"/>
            </a:xfrm>
            <a:prstGeom prst="roundRect">
              <a:avLst/>
            </a:prstGeom>
            <a:grpFill/>
            <a:ln w="38100"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3300" b="1">
                <a:solidFill>
                  <a:schemeClr val="tx1"/>
                </a:solidFill>
                <a:latin typeface=".VnAvant" panose="020B7200000000000000" pitchFamily="34" charset="0"/>
              </a:endParaRPr>
            </a:p>
          </p:txBody>
        </p:sp>
        <p:sp>
          <p:nvSpPr>
            <p:cNvPr id="22" name="1"/>
            <p:cNvSpPr/>
            <p:nvPr/>
          </p:nvSpPr>
          <p:spPr>
            <a:xfrm>
              <a:off x="6488987" y="2128980"/>
              <a:ext cx="541608" cy="535516"/>
            </a:xfrm>
            <a:prstGeom prst="diamond">
              <a:avLst/>
            </a:prstGeom>
            <a:grpFill/>
            <a:ln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28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D</a:t>
              </a:r>
            </a:p>
          </p:txBody>
        </p:sp>
      </p:grpSp>
      <p:graphicFrame>
        <p:nvGraphicFramePr>
          <p:cNvPr id="2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9654411"/>
              </p:ext>
            </p:extLst>
          </p:nvPr>
        </p:nvGraphicFramePr>
        <p:xfrm>
          <a:off x="7618413" y="4003340"/>
          <a:ext cx="1312227" cy="443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2" name="Equation" r:id="rId17" imgW="939600" imgH="317160" progId="Equation.DSMT4">
                  <p:embed/>
                </p:oleObj>
              </mc:Choice>
              <mc:Fallback>
                <p:oleObj name="Equation" r:id="rId17" imgW="939600" imgH="317160" progId="Equation.DSMT4">
                  <p:embed/>
                  <p:pic>
                    <p:nvPicPr>
                      <p:cNvPr id="2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18413" y="4003340"/>
                        <a:ext cx="1312227" cy="4433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Hình Bầu dục 60">
            <a:extLst>
              <a:ext uri="{FF2B5EF4-FFF2-40B4-BE49-F238E27FC236}">
                <a16:creationId xmlns:a16="http://schemas.microsoft.com/office/drawing/2014/main" xmlns="" id="{9F319BC6-0086-42DE-87D0-8848EB7AA243}"/>
              </a:ext>
            </a:extLst>
          </p:cNvPr>
          <p:cNvSpPr/>
          <p:nvPr/>
        </p:nvSpPr>
        <p:spPr>
          <a:xfrm>
            <a:off x="856306" y="2423379"/>
            <a:ext cx="664815" cy="613420"/>
          </a:xfrm>
          <a:prstGeom prst="ellipse">
            <a:avLst/>
          </a:prstGeom>
          <a:noFill/>
          <a:ln w="38100">
            <a:solidFill>
              <a:srgbClr val="FF330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87137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648905" y="1167815"/>
            <a:ext cx="1002741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  <a:r>
              <a:rPr 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ướ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ậ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ữ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ạ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8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7982858" y="84594"/>
            <a:ext cx="4107542" cy="492443"/>
          </a:xfrm>
          <a:prstGeom prst="rect">
            <a:avLst/>
          </a:prstGeom>
          <a:solidFill>
            <a:srgbClr val="F3FEB0"/>
          </a:solidFill>
        </p:spPr>
        <p:txBody>
          <a:bodyPr wrap="square" rtlCol="0">
            <a:spAutoFit/>
          </a:bodyPr>
          <a:lstStyle/>
          <a:p>
            <a:r>
              <a:rPr lang="en-US" sz="2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CÁ NHÂN</a:t>
            </a:r>
          </a:p>
        </p:txBody>
      </p:sp>
      <p:sp>
        <p:nvSpPr>
          <p:cNvPr id="9" name="Right Arrow Callout 8"/>
          <p:cNvSpPr/>
          <p:nvPr/>
        </p:nvSpPr>
        <p:spPr>
          <a:xfrm>
            <a:off x="509374" y="43416"/>
            <a:ext cx="3235312" cy="841287"/>
          </a:xfrm>
          <a:prstGeom prst="rightArrowCallout">
            <a:avLst>
              <a:gd name="adj1" fmla="val 25000"/>
              <a:gd name="adj2" fmla="val 28451"/>
              <a:gd name="adj3" fmla="val 25000"/>
              <a:gd name="adj4" fmla="val 81930"/>
            </a:avLst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0" hangingPunct="0">
              <a:defRPr/>
            </a:pPr>
            <a:r>
              <a:rPr lang="en-US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OẠT ĐỘNG 2</a:t>
            </a:r>
          </a:p>
        </p:txBody>
      </p:sp>
      <p:sp>
        <p:nvSpPr>
          <p:cNvPr id="10" name="TextBox 15"/>
          <p:cNvSpPr txBox="1">
            <a:spLocks noChangeArrowheads="1"/>
          </p:cNvSpPr>
          <p:nvPr/>
        </p:nvSpPr>
        <p:spPr bwMode="auto">
          <a:xfrm>
            <a:off x="4061602" y="171671"/>
            <a:ext cx="2214377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32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Calibri" panose="020F0502020204030204" pitchFamily="34" charset="0"/>
              </a:rPr>
              <a:t>Luyện</a:t>
            </a:r>
            <a:r>
              <a:rPr lang="en-US" alt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altLang="en-US" sz="32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Calibri" panose="020F0502020204030204" pitchFamily="34" charset="0"/>
              </a:rPr>
              <a:t>tập</a:t>
            </a:r>
            <a:r>
              <a:rPr lang="en-US" alt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Calibri" panose="020F0502020204030204" pitchFamily="34" charset="0"/>
              </a:rPr>
              <a:t>.</a:t>
            </a:r>
            <a:endParaRPr lang="en-US" altLang="en-US" sz="3200" dirty="0">
              <a:solidFill>
                <a:srgbClr val="000000"/>
              </a:solidFill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1907101" y="1923259"/>
            <a:ext cx="8582374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en-US" sz="3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3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3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				b) </a:t>
            </a:r>
          </a:p>
          <a:p>
            <a:endParaRPr lang="en-US" sz="3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30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30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3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3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					d)</a:t>
            </a:r>
            <a:endParaRPr lang="en-US" sz="3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9902940"/>
              </p:ext>
            </p:extLst>
          </p:nvPr>
        </p:nvGraphicFramePr>
        <p:xfrm>
          <a:off x="2449140" y="2129355"/>
          <a:ext cx="559617" cy="10837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76" name="Equation" r:id="rId3" imgW="599993" imgH="1162011" progId="Equation.DSMT4">
                  <p:embed/>
                </p:oleObj>
              </mc:Choice>
              <mc:Fallback>
                <p:oleObj name="Equation" r:id="rId3" imgW="599993" imgH="116201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49140" y="2129355"/>
                        <a:ext cx="559617" cy="10837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4799889"/>
              </p:ext>
            </p:extLst>
          </p:nvPr>
        </p:nvGraphicFramePr>
        <p:xfrm>
          <a:off x="6971455" y="2183670"/>
          <a:ext cx="857930" cy="10837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77" name="Equation" r:id="rId5" imgW="482400" imgH="609480" progId="Equation.DSMT4">
                  <p:embed/>
                </p:oleObj>
              </mc:Choice>
              <mc:Fallback>
                <p:oleObj name="Equation" r:id="rId5" imgW="482400" imgH="609480" progId="Equation.DSMT4">
                  <p:embed/>
                  <p:pic>
                    <p:nvPicPr>
                      <p:cNvPr id="19" name="Object 1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971455" y="2183670"/>
                        <a:ext cx="857930" cy="10837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0724553"/>
              </p:ext>
            </p:extLst>
          </p:nvPr>
        </p:nvGraphicFramePr>
        <p:xfrm>
          <a:off x="2454711" y="4008886"/>
          <a:ext cx="792050" cy="10851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78" name="Equation" r:id="rId7" imgW="444240" imgH="609480" progId="Equation.DSMT4">
                  <p:embed/>
                </p:oleObj>
              </mc:Choice>
              <mc:Fallback>
                <p:oleObj name="Equation" r:id="rId7" imgW="44424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454711" y="4008886"/>
                        <a:ext cx="792050" cy="10851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540703"/>
              </p:ext>
            </p:extLst>
          </p:nvPr>
        </p:nvGraphicFramePr>
        <p:xfrm>
          <a:off x="6971048" y="3964562"/>
          <a:ext cx="1086403" cy="10864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79" name="Equation" r:id="rId9" imgW="609480" imgH="609480" progId="Equation.DSMT4">
                  <p:embed/>
                </p:oleObj>
              </mc:Choice>
              <mc:Fallback>
                <p:oleObj name="Equation" r:id="rId9" imgW="60948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971048" y="3964562"/>
                        <a:ext cx="1086403" cy="10864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43412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ubtitle 7"/>
          <p:cNvSpPr txBox="1"/>
          <p:nvPr/>
        </p:nvSpPr>
        <p:spPr>
          <a:xfrm>
            <a:off x="300446" y="161108"/>
            <a:ext cx="11652068" cy="654013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algn="ctr">
              <a:spcBef>
                <a:spcPct val="20000"/>
              </a:spcBef>
              <a:defRPr/>
            </a:pPr>
            <a:r>
              <a:rPr lang="en-US" sz="32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32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3200" dirty="0" smtClean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spcBef>
                <a:spcPct val="20000"/>
              </a:spcBef>
              <a:defRPr/>
            </a:pP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indent="-514350">
              <a:spcBef>
                <a:spcPct val="20000"/>
              </a:spcBef>
              <a:defRPr/>
            </a:pP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) 									b)</a:t>
            </a:r>
          </a:p>
          <a:p>
            <a:pPr marL="514350" indent="-514350">
              <a:spcBef>
                <a:spcPct val="20000"/>
              </a:spcBef>
              <a:defRPr/>
            </a:pP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indent="-514350">
              <a:spcBef>
                <a:spcPct val="20000"/>
              </a:spcBef>
              <a:defRPr/>
            </a:pPr>
            <a:endParaRPr lang="en-US" sz="32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indent="-514350">
              <a:spcBef>
                <a:spcPct val="20000"/>
              </a:spcBef>
              <a:defRPr/>
            </a:pP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)									d)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3561818"/>
              </p:ext>
            </p:extLst>
          </p:nvPr>
        </p:nvGraphicFramePr>
        <p:xfrm>
          <a:off x="1118100" y="1204792"/>
          <a:ext cx="1925546" cy="11753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74" name="Equation" r:id="rId3" imgW="732636" imgH="447475" progId="Equation.DSMT4">
                  <p:embed/>
                </p:oleObj>
              </mc:Choice>
              <mc:Fallback>
                <p:oleObj name="Equation" r:id="rId3" imgW="732636" imgH="44747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18100" y="1204792"/>
                        <a:ext cx="1925546" cy="11753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8627197"/>
              </p:ext>
            </p:extLst>
          </p:nvPr>
        </p:nvGraphicFramePr>
        <p:xfrm>
          <a:off x="8262938" y="1192213"/>
          <a:ext cx="3200400" cy="120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75" name="Equation" r:id="rId5" imgW="1218960" imgH="457200" progId="Equation.DSMT4">
                  <p:embed/>
                </p:oleObj>
              </mc:Choice>
              <mc:Fallback>
                <p:oleObj name="Equation" r:id="rId5" imgW="12189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262938" y="1192213"/>
                        <a:ext cx="3200400" cy="1200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826851"/>
              </p:ext>
            </p:extLst>
          </p:nvPr>
        </p:nvGraphicFramePr>
        <p:xfrm>
          <a:off x="1118100" y="2858024"/>
          <a:ext cx="2375673" cy="11753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76" name="Equation" r:id="rId7" imgW="904195" imgH="447475" progId="Equation.DSMT4">
                  <p:embed/>
                </p:oleObj>
              </mc:Choice>
              <mc:Fallback>
                <p:oleObj name="Equation" r:id="rId7" imgW="904195" imgH="44747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18100" y="2858024"/>
                        <a:ext cx="2375673" cy="11753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3262005"/>
              </p:ext>
            </p:extLst>
          </p:nvPr>
        </p:nvGraphicFramePr>
        <p:xfrm>
          <a:off x="8225970" y="2838677"/>
          <a:ext cx="3000375" cy="120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77" name="Equation" r:id="rId9" imgW="1143000" imgH="457200" progId="Equation.DSMT4">
                  <p:embed/>
                </p:oleObj>
              </mc:Choice>
              <mc:Fallback>
                <p:oleObj name="Equation" r:id="rId9" imgW="11430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225970" y="2838677"/>
                        <a:ext cx="3000375" cy="1200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250289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28740" y="628764"/>
            <a:ext cx="11821884" cy="98437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ts val="3600"/>
              </a:lnSpc>
              <a:spcBef>
                <a:spcPts val="1200"/>
              </a:spcBef>
            </a:pP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ướ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ậ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ô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uầ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ù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oặ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õ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ì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: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8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690684" y="25494"/>
            <a:ext cx="3726114" cy="492443"/>
          </a:xfrm>
          <a:prstGeom prst="rect">
            <a:avLst/>
          </a:prstGeom>
          <a:solidFill>
            <a:srgbClr val="F3FEB0"/>
          </a:solidFill>
        </p:spPr>
        <p:txBody>
          <a:bodyPr wrap="square" rtlCol="0">
            <a:spAutoFit/>
          </a:bodyPr>
          <a:lstStyle/>
          <a:p>
            <a:r>
              <a:rPr lang="en-US" sz="2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</a:t>
            </a:r>
            <a:r>
              <a:rPr lang="en-US" sz="26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ẶP ĐÔI</a:t>
            </a:r>
            <a:endParaRPr lang="en-US" sz="26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1259233" y="1493761"/>
            <a:ext cx="10639558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)				b) 				c)  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				</a:t>
            </a:r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1562036"/>
              </p:ext>
            </p:extLst>
          </p:nvPr>
        </p:nvGraphicFramePr>
        <p:xfrm>
          <a:off x="9075453" y="1606847"/>
          <a:ext cx="946150" cy="1163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75" name="Equation" r:id="rId3" imgW="495000" imgH="609480" progId="Equation.DSMT4">
                  <p:embed/>
                </p:oleObj>
              </mc:Choice>
              <mc:Fallback>
                <p:oleObj name="Equation" r:id="rId3" imgW="495000" imgH="609480" progId="Equation.DSMT4">
                  <p:embed/>
                  <p:pic>
                    <p:nvPicPr>
                      <p:cNvPr id="23" name="Object 2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075453" y="1606847"/>
                        <a:ext cx="946150" cy="1163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1208120"/>
              </p:ext>
            </p:extLst>
          </p:nvPr>
        </p:nvGraphicFramePr>
        <p:xfrm>
          <a:off x="1832883" y="1606847"/>
          <a:ext cx="619760" cy="1162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76" name="Equation" r:id="rId5" imgW="228387" imgH="428410" progId="Equation.DSMT4">
                  <p:embed/>
                </p:oleObj>
              </mc:Choice>
              <mc:Fallback>
                <p:oleObj name="Equation" r:id="rId5" imgW="228387" imgH="42841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32883" y="1606847"/>
                        <a:ext cx="619760" cy="1162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1693314"/>
              </p:ext>
            </p:extLst>
          </p:nvPr>
        </p:nvGraphicFramePr>
        <p:xfrm>
          <a:off x="5484888" y="1606847"/>
          <a:ext cx="688946" cy="1162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77" name="Equation" r:id="rId7" imgW="253800" imgH="457200" progId="Equation.DSMT4">
                  <p:embed/>
                </p:oleObj>
              </mc:Choice>
              <mc:Fallback>
                <p:oleObj name="Equation" r:id="rId7" imgW="2538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484888" y="1606847"/>
                        <a:ext cx="688946" cy="1162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Subtitle 7"/>
          <p:cNvSpPr txBox="1"/>
          <p:nvPr/>
        </p:nvSpPr>
        <p:spPr>
          <a:xfrm>
            <a:off x="2202644" y="2926314"/>
            <a:ext cx="7071986" cy="3843319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>
              <a:spcBef>
                <a:spcPct val="20000"/>
              </a:spcBef>
              <a:defRPr/>
            </a:pP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		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indent="-514350">
              <a:spcBef>
                <a:spcPct val="20000"/>
              </a:spcBef>
              <a:defRPr/>
            </a:pP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) 									</a:t>
            </a:r>
          </a:p>
          <a:p>
            <a:pPr marL="514350" indent="-514350">
              <a:spcBef>
                <a:spcPct val="20000"/>
              </a:spcBef>
              <a:defRPr/>
            </a:pP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)</a:t>
            </a:r>
          </a:p>
          <a:p>
            <a:pPr marL="514350" indent="-514350">
              <a:spcBef>
                <a:spcPct val="20000"/>
              </a:spcBef>
              <a:defRPr/>
            </a:pPr>
            <a:endParaRPr lang="en-US" sz="32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indent="-514350">
              <a:spcBef>
                <a:spcPct val="20000"/>
              </a:spcBef>
              <a:defRPr/>
            </a:pP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)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							</a:t>
            </a:r>
          </a:p>
          <a:p>
            <a:pPr marL="514350" indent="-514350">
              <a:spcBef>
                <a:spcPct val="20000"/>
              </a:spcBef>
              <a:defRPr/>
            </a:pP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							</a:t>
            </a:r>
            <a:endParaRPr 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2079755"/>
              </p:ext>
            </p:extLst>
          </p:nvPr>
        </p:nvGraphicFramePr>
        <p:xfrm>
          <a:off x="3124630" y="3273899"/>
          <a:ext cx="5192546" cy="1124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78" name="Equation" r:id="rId9" imgW="1979231" imgH="428410" progId="Equation.DSMT4">
                  <p:embed/>
                </p:oleObj>
              </mc:Choice>
              <mc:Fallback>
                <p:oleObj name="Equation" r:id="rId9" imgW="1979231" imgH="42841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124630" y="3273899"/>
                        <a:ext cx="5192546" cy="1124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7181375"/>
              </p:ext>
            </p:extLst>
          </p:nvPr>
        </p:nvGraphicFramePr>
        <p:xfrm>
          <a:off x="3124629" y="4450173"/>
          <a:ext cx="5641371" cy="1124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79" name="Equation" r:id="rId11" imgW="2245742" imgH="447475" progId="Equation.DSMT4">
                  <p:embed/>
                </p:oleObj>
              </mc:Choice>
              <mc:Fallback>
                <p:oleObj name="Equation" r:id="rId11" imgW="2245742" imgH="44747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124629" y="4450173"/>
                        <a:ext cx="5641371" cy="1124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5083056"/>
              </p:ext>
            </p:extLst>
          </p:nvPr>
        </p:nvGraphicFramePr>
        <p:xfrm>
          <a:off x="2814688" y="5626447"/>
          <a:ext cx="5792283" cy="11058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80" name="Equation" r:id="rId13" imgW="2302929" imgH="428410" progId="Equation.DSMT4">
                  <p:embed/>
                </p:oleObj>
              </mc:Choice>
              <mc:Fallback>
                <p:oleObj name="Equation" r:id="rId13" imgW="2302929" imgH="42841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814688" y="5626447"/>
                        <a:ext cx="5792283" cy="11058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286131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622862" y="686820"/>
            <a:ext cx="1103364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ậ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ữ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ướ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ố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 </a:t>
            </a:r>
            <a:endParaRPr lang="en-US" sz="28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918857" y="81060"/>
            <a:ext cx="3468914" cy="492443"/>
          </a:xfrm>
          <a:prstGeom prst="rect">
            <a:avLst/>
          </a:prstGeom>
          <a:solidFill>
            <a:srgbClr val="F3FEB0"/>
          </a:solidFill>
        </p:spPr>
        <p:txBody>
          <a:bodyPr wrap="square" rtlCol="0">
            <a:spAutoFit/>
          </a:bodyPr>
          <a:lstStyle/>
          <a:p>
            <a:r>
              <a:rPr lang="en-US" sz="2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</a:t>
            </a:r>
            <a:r>
              <a:rPr lang="en-US" sz="26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endParaRPr lang="en-US" sz="26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667328" y="1493761"/>
            <a:ext cx="10880237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)			b) 			c) 			d) 	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			</a:t>
            </a:r>
            <a:endParaRPr 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Subtitle 7"/>
          <p:cNvSpPr txBox="1"/>
          <p:nvPr/>
        </p:nvSpPr>
        <p:spPr>
          <a:xfrm>
            <a:off x="622862" y="2998225"/>
            <a:ext cx="10880237" cy="3509981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algn="ctr">
              <a:spcBef>
                <a:spcPct val="20000"/>
              </a:spcBef>
              <a:defRPr/>
            </a:pPr>
            <a:r>
              <a:rPr lang="en-US" sz="32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32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indent="-514350">
              <a:spcBef>
                <a:spcPct val="20000"/>
              </a:spcBef>
              <a:defRPr/>
            </a:pP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) 								b)</a:t>
            </a:r>
          </a:p>
          <a:p>
            <a:pPr marL="514350" indent="-514350">
              <a:spcBef>
                <a:spcPct val="20000"/>
              </a:spcBef>
              <a:defRPr/>
            </a:pPr>
            <a:endParaRPr lang="en-US" sz="32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indent="-514350">
              <a:spcBef>
                <a:spcPct val="20000"/>
              </a:spcBef>
              <a:defRPr/>
            </a:pPr>
            <a:endParaRPr lang="en-US" sz="32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indent="-514350">
              <a:spcBef>
                <a:spcPct val="20000"/>
              </a:spcBef>
              <a:defRPr/>
            </a:pP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)								d)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						</a:t>
            </a:r>
          </a:p>
          <a:p>
            <a:pPr marL="514350" indent="-514350">
              <a:spcBef>
                <a:spcPct val="20000"/>
              </a:spcBef>
              <a:defRPr/>
            </a:pP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							</a:t>
            </a:r>
            <a:endParaRPr 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7610841"/>
              </p:ext>
            </p:extLst>
          </p:nvPr>
        </p:nvGraphicFramePr>
        <p:xfrm>
          <a:off x="1194268" y="1587062"/>
          <a:ext cx="722795" cy="5483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69" name="Equation" r:id="rId3" imgW="275862" imgH="209349" progId="Equation.DSMT4">
                  <p:embed/>
                </p:oleObj>
              </mc:Choice>
              <mc:Fallback>
                <p:oleObj name="Equation" r:id="rId3" imgW="275862" imgH="20934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94268" y="1587062"/>
                        <a:ext cx="722795" cy="5483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0746530"/>
              </p:ext>
            </p:extLst>
          </p:nvPr>
        </p:nvGraphicFramePr>
        <p:xfrm>
          <a:off x="3877742" y="1586464"/>
          <a:ext cx="923026" cy="5488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70" name="Equation" r:id="rId5" imgW="352111" imgH="209349" progId="Equation.DSMT4">
                  <p:embed/>
                </p:oleObj>
              </mc:Choice>
              <mc:Fallback>
                <p:oleObj name="Equation" r:id="rId5" imgW="352111" imgH="20934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77742" y="1586464"/>
                        <a:ext cx="923026" cy="5488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3836879"/>
              </p:ext>
            </p:extLst>
          </p:nvPr>
        </p:nvGraphicFramePr>
        <p:xfrm>
          <a:off x="6561218" y="1586465"/>
          <a:ext cx="1147544" cy="5488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71" name="Equation" r:id="rId7" imgW="437711" imgH="209349" progId="Equation.DSMT4">
                  <p:embed/>
                </p:oleObj>
              </mc:Choice>
              <mc:Fallback>
                <p:oleObj name="Equation" r:id="rId7" imgW="437711" imgH="20934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561218" y="1586465"/>
                        <a:ext cx="1147544" cy="5488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5834955"/>
              </p:ext>
            </p:extLst>
          </p:nvPr>
        </p:nvGraphicFramePr>
        <p:xfrm>
          <a:off x="9513472" y="1586464"/>
          <a:ext cx="1560927" cy="5488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72" name="Equation" r:id="rId9" imgW="533022" imgH="209349" progId="Equation.DSMT4">
                  <p:embed/>
                </p:oleObj>
              </mc:Choice>
              <mc:Fallback>
                <p:oleObj name="Equation" r:id="rId9" imgW="533022" imgH="20934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513472" y="1586464"/>
                        <a:ext cx="1560927" cy="5488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4376667"/>
              </p:ext>
            </p:extLst>
          </p:nvPr>
        </p:nvGraphicFramePr>
        <p:xfrm>
          <a:off x="1484547" y="3401615"/>
          <a:ext cx="2605601" cy="115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73" name="Equation" r:id="rId11" imgW="1008858" imgH="447475" progId="Equation.DSMT4">
                  <p:embed/>
                </p:oleObj>
              </mc:Choice>
              <mc:Fallback>
                <p:oleObj name="Equation" r:id="rId11" imgW="1008858" imgH="44747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484547" y="3401615"/>
                        <a:ext cx="2605601" cy="1155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3394459"/>
              </p:ext>
            </p:extLst>
          </p:nvPr>
        </p:nvGraphicFramePr>
        <p:xfrm>
          <a:off x="7846132" y="3363569"/>
          <a:ext cx="2815582" cy="10861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74" name="Equation" r:id="rId13" imgW="1160995" imgH="447475" progId="Equation.DSMT4">
                  <p:embed/>
                </p:oleObj>
              </mc:Choice>
              <mc:Fallback>
                <p:oleObj name="Equation" r:id="rId13" imgW="1160995" imgH="44747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846132" y="3363569"/>
                        <a:ext cx="2815582" cy="10861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2364434"/>
              </p:ext>
            </p:extLst>
          </p:nvPr>
        </p:nvGraphicFramePr>
        <p:xfrm>
          <a:off x="1078154" y="5126827"/>
          <a:ext cx="3980521" cy="11804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75" name="Equation" r:id="rId15" imgW="1494044" imgH="447475" progId="Equation.DSMT4">
                  <p:embed/>
                </p:oleObj>
              </mc:Choice>
              <mc:Fallback>
                <p:oleObj name="Equation" r:id="rId15" imgW="1494044" imgH="44747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078154" y="5126827"/>
                        <a:ext cx="3980521" cy="11804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1368173"/>
              </p:ext>
            </p:extLst>
          </p:nvPr>
        </p:nvGraphicFramePr>
        <p:xfrm>
          <a:off x="7575590" y="5153770"/>
          <a:ext cx="3760066" cy="10721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76" name="Equation" r:id="rId17" imgW="1570293" imgH="447475" progId="Equation.DSMT4">
                  <p:embed/>
                </p:oleObj>
              </mc:Choice>
              <mc:Fallback>
                <p:oleObj name="Equation" r:id="rId17" imgW="1570293" imgH="44747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575590" y="5153770"/>
                        <a:ext cx="3760066" cy="10721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999455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622862" y="686820"/>
            <a:ext cx="1103364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ầ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a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8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4285904" y="55566"/>
            <a:ext cx="3493754" cy="492443"/>
          </a:xfrm>
          <a:prstGeom prst="rect">
            <a:avLst/>
          </a:prstGeom>
          <a:solidFill>
            <a:srgbClr val="F3FEB0"/>
          </a:solidFill>
        </p:spPr>
        <p:txBody>
          <a:bodyPr wrap="square" rtlCol="0">
            <a:spAutoFit/>
          </a:bodyPr>
          <a:lstStyle/>
          <a:p>
            <a:r>
              <a:rPr lang="en-US" sz="2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</a:t>
            </a:r>
            <a:r>
              <a:rPr lang="en-US" sz="26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endParaRPr lang="en-US" sz="26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667328" y="1493761"/>
            <a:ext cx="10880237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)			b) 			c) 			d) 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				</a:t>
            </a:r>
            <a:endParaRPr 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Subtitle 7"/>
          <p:cNvSpPr txBox="1"/>
          <p:nvPr/>
        </p:nvSpPr>
        <p:spPr>
          <a:xfrm>
            <a:off x="2001476" y="2403355"/>
            <a:ext cx="7394966" cy="4413239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algn="ctr">
              <a:spcBef>
                <a:spcPct val="20000"/>
              </a:spcBef>
              <a:defRPr/>
            </a:pPr>
            <a:r>
              <a:rPr lang="en-US" sz="32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32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indent="-514350">
              <a:lnSpc>
                <a:spcPct val="150000"/>
              </a:lnSpc>
              <a:spcBef>
                <a:spcPct val="20000"/>
              </a:spcBef>
              <a:defRPr/>
            </a:pP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) 								</a:t>
            </a:r>
          </a:p>
          <a:p>
            <a:pPr marL="514350" indent="-514350">
              <a:lnSpc>
                <a:spcPct val="150000"/>
              </a:lnSpc>
              <a:spcBef>
                <a:spcPct val="20000"/>
              </a:spcBef>
              <a:defRPr/>
            </a:pP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)</a:t>
            </a:r>
          </a:p>
          <a:p>
            <a:pPr marL="514350" indent="-514350">
              <a:lnSpc>
                <a:spcPct val="150000"/>
              </a:lnSpc>
              <a:spcBef>
                <a:spcPct val="20000"/>
              </a:spcBef>
              <a:defRPr/>
            </a:pP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)								</a:t>
            </a:r>
          </a:p>
          <a:p>
            <a:pPr marL="514350" indent="-514350">
              <a:lnSpc>
                <a:spcPct val="150000"/>
              </a:lnSpc>
              <a:spcBef>
                <a:spcPct val="20000"/>
              </a:spcBef>
              <a:defRPr/>
            </a:pP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)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						</a:t>
            </a:r>
          </a:p>
          <a:p>
            <a:pPr marL="514350" indent="-514350">
              <a:spcBef>
                <a:spcPct val="20000"/>
              </a:spcBef>
              <a:defRPr/>
            </a:pP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							</a:t>
            </a:r>
            <a:endParaRPr 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7741357"/>
              </p:ext>
            </p:extLst>
          </p:nvPr>
        </p:nvGraphicFramePr>
        <p:xfrm>
          <a:off x="6662501" y="1560398"/>
          <a:ext cx="1192128" cy="5401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78" name="Equation" r:id="rId3" imgW="469800" imgH="215640" progId="Equation.DSMT4">
                  <p:embed/>
                </p:oleObj>
              </mc:Choice>
              <mc:Fallback>
                <p:oleObj name="Equation" r:id="rId3" imgW="469800" imgH="21564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662501" y="1560398"/>
                        <a:ext cx="1192128" cy="5401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1320458"/>
              </p:ext>
            </p:extLst>
          </p:nvPr>
        </p:nvGraphicFramePr>
        <p:xfrm>
          <a:off x="9439891" y="1540125"/>
          <a:ext cx="1852225" cy="5211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79" name="Equation" r:id="rId5" imgW="685800" imgH="215640" progId="Equation.DSMT4">
                  <p:embed/>
                </p:oleObj>
              </mc:Choice>
              <mc:Fallback>
                <p:oleObj name="Equation" r:id="rId5" imgW="685800" imgH="21564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439891" y="1540125"/>
                        <a:ext cx="1852225" cy="5211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4610782"/>
              </p:ext>
            </p:extLst>
          </p:nvPr>
        </p:nvGraphicFramePr>
        <p:xfrm>
          <a:off x="2671352" y="3965543"/>
          <a:ext cx="6243406" cy="6807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80" name="Equation" r:id="rId7" imgW="2450880" imgH="266400" progId="Equation.DSMT4">
                  <p:embed/>
                </p:oleObj>
              </mc:Choice>
              <mc:Fallback>
                <p:oleObj name="Equation" r:id="rId7" imgW="2450880" imgH="266400" progId="Equation.DSMT4">
                  <p:embed/>
                  <p:pic>
                    <p:nvPicPr>
                      <p:cNvPr id="28" name="Object 2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671352" y="3965543"/>
                        <a:ext cx="6243406" cy="6807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7965893"/>
              </p:ext>
            </p:extLst>
          </p:nvPr>
        </p:nvGraphicFramePr>
        <p:xfrm>
          <a:off x="2671351" y="4790474"/>
          <a:ext cx="5069097" cy="7213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81" name="Equation" r:id="rId9" imgW="1854000" imgH="266400" progId="Equation.DSMT4">
                  <p:embed/>
                </p:oleObj>
              </mc:Choice>
              <mc:Fallback>
                <p:oleObj name="Equation" r:id="rId9" imgW="1854000" imgH="266400" progId="Equation.DSMT4">
                  <p:embed/>
                  <p:pic>
                    <p:nvPicPr>
                      <p:cNvPr id="29" name="Object 2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671351" y="4790474"/>
                        <a:ext cx="5069097" cy="7213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8640684"/>
              </p:ext>
            </p:extLst>
          </p:nvPr>
        </p:nvGraphicFramePr>
        <p:xfrm>
          <a:off x="2671353" y="5675179"/>
          <a:ext cx="5572736" cy="6459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82" name="Equation" r:id="rId11" imgW="2298600" imgH="266400" progId="Equation.DSMT4">
                  <p:embed/>
                </p:oleObj>
              </mc:Choice>
              <mc:Fallback>
                <p:oleObj name="Equation" r:id="rId11" imgW="2298600" imgH="266400" progId="Equation.DSMT4">
                  <p:embed/>
                  <p:pic>
                    <p:nvPicPr>
                      <p:cNvPr id="30" name="Object 29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671353" y="5675179"/>
                        <a:ext cx="5572736" cy="6459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5238983"/>
              </p:ext>
            </p:extLst>
          </p:nvPr>
        </p:nvGraphicFramePr>
        <p:xfrm>
          <a:off x="1115014" y="1576036"/>
          <a:ext cx="1121676" cy="5198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83" name="Equation" r:id="rId13" imgW="390235" imgH="180932" progId="Equation.DSMT4">
                  <p:embed/>
                </p:oleObj>
              </mc:Choice>
              <mc:Fallback>
                <p:oleObj name="Equation" r:id="rId13" imgW="390235" imgH="18093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115014" y="1576036"/>
                        <a:ext cx="1121676" cy="5198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7223280"/>
              </p:ext>
            </p:extLst>
          </p:nvPr>
        </p:nvGraphicFramePr>
        <p:xfrm>
          <a:off x="3898888" y="1560301"/>
          <a:ext cx="1352318" cy="519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84" name="Equation" r:id="rId15" imgW="475835" imgH="180932" progId="Equation.DSMT4">
                  <p:embed/>
                </p:oleObj>
              </mc:Choice>
              <mc:Fallback>
                <p:oleObj name="Equation" r:id="rId15" imgW="475835" imgH="18093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898888" y="1560301"/>
                        <a:ext cx="1352318" cy="519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6166755"/>
              </p:ext>
            </p:extLst>
          </p:nvPr>
        </p:nvGraphicFramePr>
        <p:xfrm>
          <a:off x="2671351" y="3137675"/>
          <a:ext cx="5187597" cy="6894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85" name="Equation" r:id="rId17" imgW="2006280" imgH="266400" progId="Equation.DSMT4">
                  <p:embed/>
                </p:oleObj>
              </mc:Choice>
              <mc:Fallback>
                <p:oleObj name="Equation" r:id="rId17" imgW="200628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671351" y="3137675"/>
                        <a:ext cx="5187597" cy="6894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836855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509374" y="1450579"/>
            <a:ext cx="1149885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iễ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ập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ữu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;     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ố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ả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Right Arrow Callout 8"/>
          <p:cNvSpPr/>
          <p:nvPr/>
        </p:nvSpPr>
        <p:spPr>
          <a:xfrm>
            <a:off x="0" y="43416"/>
            <a:ext cx="3323771" cy="841287"/>
          </a:xfrm>
          <a:prstGeom prst="rightArrowCallout">
            <a:avLst>
              <a:gd name="adj1" fmla="val 25000"/>
              <a:gd name="adj2" fmla="val 25000"/>
              <a:gd name="adj3" fmla="val 25000"/>
              <a:gd name="adj4" fmla="val 84853"/>
            </a:avLst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0" hangingPunct="0">
              <a:defRPr/>
            </a:pPr>
            <a:r>
              <a:rPr lang="en-US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OẠT ĐỘNG 3</a:t>
            </a:r>
          </a:p>
        </p:txBody>
      </p:sp>
      <p:sp>
        <p:nvSpPr>
          <p:cNvPr id="10" name="TextBox 15"/>
          <p:cNvSpPr txBox="1">
            <a:spLocks noChangeArrowheads="1"/>
          </p:cNvSpPr>
          <p:nvPr/>
        </p:nvSpPr>
        <p:spPr bwMode="auto">
          <a:xfrm>
            <a:off x="3328728" y="132339"/>
            <a:ext cx="3300283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32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Calibri" panose="020F0502020204030204" pitchFamily="34" charset="0"/>
              </a:rPr>
              <a:t>Tìm</a:t>
            </a:r>
            <a:r>
              <a:rPr lang="en-US" alt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altLang="en-US" sz="32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Calibri" panose="020F0502020204030204" pitchFamily="34" charset="0"/>
              </a:rPr>
              <a:t>tòi</a:t>
            </a:r>
            <a:r>
              <a:rPr lang="en-US" alt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Calibri" panose="020F0502020204030204" pitchFamily="34" charset="0"/>
              </a:rPr>
              <a:t>, </a:t>
            </a:r>
            <a:r>
              <a:rPr lang="en-US" altLang="en-US" sz="32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Calibri" panose="020F0502020204030204" pitchFamily="34" charset="0"/>
              </a:rPr>
              <a:t>mở</a:t>
            </a:r>
            <a:r>
              <a:rPr lang="en-US" alt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altLang="en-US" sz="32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Calibri" panose="020F0502020204030204" pitchFamily="34" charset="0"/>
              </a:rPr>
              <a:t>rộng</a:t>
            </a:r>
            <a:r>
              <a:rPr lang="en-US" alt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Calibri" panose="020F0502020204030204" pitchFamily="34" charset="0"/>
              </a:rPr>
              <a:t>.</a:t>
            </a:r>
            <a:endParaRPr lang="en-US" altLang="en-US" sz="3200" dirty="0">
              <a:solidFill>
                <a:srgbClr val="000000"/>
              </a:solidFill>
            </a:endParaRP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6990421"/>
              </p:ext>
            </p:extLst>
          </p:nvPr>
        </p:nvGraphicFramePr>
        <p:xfrm>
          <a:off x="5507322" y="1271836"/>
          <a:ext cx="415697" cy="10104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5" name="Equation" r:id="rId3" imgW="203040" imgH="609480" progId="Equation.DSMT4">
                  <p:embed/>
                </p:oleObj>
              </mc:Choice>
              <mc:Fallback>
                <p:oleObj name="Equation" r:id="rId3" imgW="203040" imgH="60948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507322" y="1271836"/>
                        <a:ext cx="415697" cy="10104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0964923"/>
              </p:ext>
            </p:extLst>
          </p:nvPr>
        </p:nvGraphicFramePr>
        <p:xfrm>
          <a:off x="5952714" y="1450578"/>
          <a:ext cx="2559274" cy="577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6" name="Equation" r:id="rId5" imgW="1574640" imgH="355320" progId="Equation.DSMT4">
                  <p:embed/>
                </p:oleObj>
              </mc:Choice>
              <mc:Fallback>
                <p:oleObj name="Equation" r:id="rId5" imgW="157464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952714" y="1450578"/>
                        <a:ext cx="2559274" cy="5779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3602507"/>
              </p:ext>
            </p:extLst>
          </p:nvPr>
        </p:nvGraphicFramePr>
        <p:xfrm>
          <a:off x="8635812" y="1271836"/>
          <a:ext cx="447675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7" name="Equation" r:id="rId7" imgW="447768" imgH="1095356" progId="Equation.DSMT4">
                  <p:embed/>
                </p:oleObj>
              </mc:Choice>
              <mc:Fallback>
                <p:oleObj name="Equation" r:id="rId7" imgW="447768" imgH="109535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635812" y="1271836"/>
                        <a:ext cx="447675" cy="1095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8"/>
          <p:cNvSpPr/>
          <p:nvPr/>
        </p:nvSpPr>
        <p:spPr>
          <a:xfrm>
            <a:off x="509374" y="2829328"/>
            <a:ext cx="11270250" cy="98437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ts val="3600"/>
              </a:lnSpc>
            </a:pP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b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ớc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ố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5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ữu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iễ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ập</a:t>
            </a:r>
            <a:r>
              <a:rPr 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ữu</a:t>
            </a:r>
            <a:r>
              <a:rPr 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ạn</a:t>
            </a:r>
            <a:r>
              <a:rPr 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509374" y="4169193"/>
            <a:ext cx="11270250" cy="98437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ts val="3600"/>
              </a:lnSpc>
            </a:pP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b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ớc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ố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5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ữu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iễ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ập</a:t>
            </a:r>
            <a:r>
              <a:rPr 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ô</a:t>
            </a:r>
            <a:r>
              <a:rPr 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ạn</a:t>
            </a:r>
            <a:r>
              <a:rPr 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uần</a:t>
            </a:r>
            <a:r>
              <a:rPr 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r>
              <a:rPr 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834662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9" grpId="0"/>
      <p:bldP spid="2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627303" y="686223"/>
            <a:ext cx="11033640" cy="98437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ts val="3600"/>
              </a:lnSpc>
            </a:pP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ữ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ễ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ậ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ữ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ay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ô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uầ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3808543" y="15167"/>
            <a:ext cx="3753392" cy="492443"/>
          </a:xfrm>
          <a:prstGeom prst="rect">
            <a:avLst/>
          </a:prstGeom>
          <a:solidFill>
            <a:srgbClr val="F3FEB0"/>
          </a:solidFill>
        </p:spPr>
        <p:txBody>
          <a:bodyPr wrap="square" rtlCol="0">
            <a:spAutoFit/>
          </a:bodyPr>
          <a:lstStyle/>
          <a:p>
            <a:r>
              <a:rPr lang="en-US" sz="2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</a:t>
            </a:r>
            <a:r>
              <a:rPr lang="en-US" sz="26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ẶP ĐÔI</a:t>
            </a:r>
            <a:endParaRPr lang="en-US" sz="26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870524" y="2175919"/>
            <a:ext cx="10880237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)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		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		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) 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	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d) 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				</a:t>
            </a:r>
            <a:endParaRPr 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Subtitle 7"/>
          <p:cNvSpPr txBox="1"/>
          <p:nvPr/>
        </p:nvSpPr>
        <p:spPr>
          <a:xfrm>
            <a:off x="408169" y="2957892"/>
            <a:ext cx="10880237" cy="59056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algn="ctr">
              <a:spcBef>
                <a:spcPct val="20000"/>
              </a:spcBef>
              <a:defRPr/>
            </a:pPr>
            <a:r>
              <a:rPr lang="en-US" sz="32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32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indent="-514350">
              <a:lnSpc>
                <a:spcPct val="150000"/>
              </a:lnSpc>
              <a:spcBef>
                <a:spcPct val="20000"/>
              </a:spcBef>
              <a:defRPr/>
            </a:pP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						</a:t>
            </a:r>
          </a:p>
          <a:p>
            <a:pPr marL="514350" indent="-514350">
              <a:lnSpc>
                <a:spcPct val="150000"/>
              </a:lnSpc>
              <a:spcBef>
                <a:spcPct val="20000"/>
              </a:spcBef>
              <a:defRPr/>
            </a:pP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					</a:t>
            </a:r>
          </a:p>
          <a:p>
            <a:pPr marL="514350" indent="-514350">
              <a:spcBef>
                <a:spcPct val="20000"/>
              </a:spcBef>
              <a:defRPr/>
            </a:pP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							</a:t>
            </a:r>
            <a:endParaRPr 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8376065"/>
              </p:ext>
            </p:extLst>
          </p:nvPr>
        </p:nvGraphicFramePr>
        <p:xfrm>
          <a:off x="2981321" y="3947886"/>
          <a:ext cx="1744877" cy="6203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21" name="Equation" r:id="rId3" imgW="749160" imgH="266400" progId="Equation.DSMT4">
                  <p:embed/>
                </p:oleObj>
              </mc:Choice>
              <mc:Fallback>
                <p:oleObj name="Equation" r:id="rId3" imgW="749160" imgH="266400" progId="Equation.DSMT4">
                  <p:embed/>
                  <p:pic>
                    <p:nvPicPr>
                      <p:cNvPr id="30" name="Object 2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81321" y="3947886"/>
                        <a:ext cx="1744877" cy="6203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1473134"/>
              </p:ext>
            </p:extLst>
          </p:nvPr>
        </p:nvGraphicFramePr>
        <p:xfrm>
          <a:off x="1339031" y="1924107"/>
          <a:ext cx="604872" cy="10904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22" name="Equation" r:id="rId5" imgW="253800" imgH="457200" progId="Equation.DSMT4">
                  <p:embed/>
                </p:oleObj>
              </mc:Choice>
              <mc:Fallback>
                <p:oleObj name="Equation" r:id="rId5" imgW="253800" imgH="45720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39031" y="1924107"/>
                        <a:ext cx="604872" cy="10904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8757260"/>
              </p:ext>
            </p:extLst>
          </p:nvPr>
        </p:nvGraphicFramePr>
        <p:xfrm>
          <a:off x="4155817" y="1891391"/>
          <a:ext cx="619675" cy="11201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23" name="Equation" r:id="rId7" imgW="247449" imgH="447475" progId="Equation.DSMT4">
                  <p:embed/>
                </p:oleObj>
              </mc:Choice>
              <mc:Fallback>
                <p:oleObj name="Equation" r:id="rId7" imgW="247449" imgH="44747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155817" y="1891391"/>
                        <a:ext cx="619675" cy="11201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5006220"/>
              </p:ext>
            </p:extLst>
          </p:nvPr>
        </p:nvGraphicFramePr>
        <p:xfrm>
          <a:off x="6832093" y="1915285"/>
          <a:ext cx="562569" cy="10576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24" name="Equation" r:id="rId9" imgW="237738" imgH="447475" progId="Equation.DSMT4">
                  <p:embed/>
                </p:oleObj>
              </mc:Choice>
              <mc:Fallback>
                <p:oleObj name="Equation" r:id="rId9" imgW="237738" imgH="44747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832093" y="1915285"/>
                        <a:ext cx="562569" cy="10576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3406213"/>
              </p:ext>
            </p:extLst>
          </p:nvPr>
        </p:nvGraphicFramePr>
        <p:xfrm>
          <a:off x="9545583" y="1895203"/>
          <a:ext cx="613999" cy="10626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25" name="Equation" r:id="rId11" imgW="247449" imgH="428410" progId="Equation.DSMT4">
                  <p:embed/>
                </p:oleObj>
              </mc:Choice>
              <mc:Fallback>
                <p:oleObj name="Equation" r:id="rId11" imgW="247449" imgH="42841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545583" y="1895203"/>
                        <a:ext cx="613999" cy="10626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Subtitle 7"/>
          <p:cNvSpPr txBox="1"/>
          <p:nvPr/>
        </p:nvSpPr>
        <p:spPr>
          <a:xfrm>
            <a:off x="667328" y="3818830"/>
            <a:ext cx="2945313" cy="76391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514350" indent="-514350">
              <a:lnSpc>
                <a:spcPct val="150000"/>
              </a:lnSpc>
              <a:spcBef>
                <a:spcPct val="20000"/>
              </a:spcBef>
              <a:defRPr/>
            </a:pP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) Ta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Ư(25) 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						</a:t>
            </a:r>
          </a:p>
          <a:p>
            <a:pPr marL="514350" indent="-514350">
              <a:lnSpc>
                <a:spcPct val="150000"/>
              </a:lnSpc>
              <a:spcBef>
                <a:spcPct val="20000"/>
              </a:spcBef>
              <a:defRPr/>
            </a:pP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					</a:t>
            </a:r>
          </a:p>
          <a:p>
            <a:pPr marL="514350" indent="-514350">
              <a:spcBef>
                <a:spcPct val="20000"/>
              </a:spcBef>
              <a:defRPr/>
            </a:pP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							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Subtitle 7"/>
          <p:cNvSpPr txBox="1"/>
          <p:nvPr/>
        </p:nvSpPr>
        <p:spPr>
          <a:xfrm>
            <a:off x="565730" y="4630809"/>
            <a:ext cx="11524672" cy="120413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514350" indent="-514350">
              <a:lnSpc>
                <a:spcPts val="3600"/>
              </a:lnSpc>
              <a:defRPr/>
            </a:pP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25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ướ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ố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5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ữu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iễ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ướ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ập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ữu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ạ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						</a:t>
            </a:r>
          </a:p>
          <a:p>
            <a:pPr marL="514350" indent="-514350" algn="just">
              <a:lnSpc>
                <a:spcPts val="3600"/>
              </a:lnSpc>
              <a:defRPr/>
            </a:pP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					</a:t>
            </a:r>
          </a:p>
          <a:p>
            <a:pPr marL="514350" indent="-514350" algn="just">
              <a:lnSpc>
                <a:spcPts val="3600"/>
              </a:lnSpc>
              <a:defRPr/>
            </a:pP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							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Subtitle 7"/>
          <p:cNvSpPr txBox="1"/>
          <p:nvPr/>
        </p:nvSpPr>
        <p:spPr>
          <a:xfrm>
            <a:off x="507674" y="5752173"/>
            <a:ext cx="10621078" cy="706679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514350" indent="-514350">
              <a:spcBef>
                <a:spcPct val="20000"/>
              </a:spcBef>
              <a:defRPr/>
            </a:pP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iểm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a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8184002"/>
              </p:ext>
            </p:extLst>
          </p:nvPr>
        </p:nvGraphicFramePr>
        <p:xfrm>
          <a:off x="7509427" y="4457752"/>
          <a:ext cx="524009" cy="9492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26" name="Equation" r:id="rId13" imgW="657110" imgH="1190615" progId="Equation.DSMT4">
                  <p:embed/>
                </p:oleObj>
              </mc:Choice>
              <mc:Fallback>
                <p:oleObj name="Equation" r:id="rId13" imgW="657110" imgH="119061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509427" y="4457752"/>
                        <a:ext cx="524009" cy="9492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6944488"/>
              </p:ext>
            </p:extLst>
          </p:nvPr>
        </p:nvGraphicFramePr>
        <p:xfrm>
          <a:off x="5061767" y="5527076"/>
          <a:ext cx="1716087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27" name="Equation" r:id="rId15" imgW="736560" imgH="457200" progId="Equation.DSMT4">
                  <p:embed/>
                </p:oleObj>
              </mc:Choice>
              <mc:Fallback>
                <p:oleObj name="Equation" r:id="rId15" imgW="7365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061767" y="5527076"/>
                        <a:ext cx="1716087" cy="106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668415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0" grpId="0"/>
      <p:bldP spid="21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1921220"/>
              </p:ext>
            </p:extLst>
          </p:nvPr>
        </p:nvGraphicFramePr>
        <p:xfrm>
          <a:off x="2934385" y="1726746"/>
          <a:ext cx="1927901" cy="5862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81" name="Equation" r:id="rId3" imgW="876240" imgH="266400" progId="Equation.DSMT4">
                  <p:embed/>
                </p:oleObj>
              </mc:Choice>
              <mc:Fallback>
                <p:oleObj name="Equation" r:id="rId3" imgW="876240" imgH="266400" progId="Equation.DSMT4">
                  <p:embed/>
                  <p:pic>
                    <p:nvPicPr>
                      <p:cNvPr id="30" name="Object 2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34385" y="1726746"/>
                        <a:ext cx="1927901" cy="5862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1613823"/>
              </p:ext>
            </p:extLst>
          </p:nvPr>
        </p:nvGraphicFramePr>
        <p:xfrm>
          <a:off x="7600888" y="2372338"/>
          <a:ext cx="542383" cy="980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82" name="Equation" r:id="rId5" imgW="247449" imgH="447475" progId="Equation.DSMT4">
                  <p:embed/>
                </p:oleObj>
              </mc:Choice>
              <mc:Fallback>
                <p:oleObj name="Equation" r:id="rId5" imgW="247449" imgH="447475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600888" y="2372338"/>
                        <a:ext cx="542383" cy="980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Subtitle 7"/>
          <p:cNvSpPr txBox="1"/>
          <p:nvPr/>
        </p:nvSpPr>
        <p:spPr>
          <a:xfrm>
            <a:off x="430192" y="1533050"/>
            <a:ext cx="2945313" cy="76391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514350" indent="-514350">
              <a:lnSpc>
                <a:spcPct val="150000"/>
              </a:lnSpc>
              <a:spcBef>
                <a:spcPct val="20000"/>
              </a:spcBef>
              <a:defRPr/>
            </a:pP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) 	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Ư(15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						</a:t>
            </a:r>
          </a:p>
          <a:p>
            <a:pPr marL="514350" indent="-514350">
              <a:lnSpc>
                <a:spcPct val="150000"/>
              </a:lnSpc>
              <a:spcBef>
                <a:spcPct val="20000"/>
              </a:spcBef>
              <a:defRPr/>
            </a:pP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					</a:t>
            </a:r>
          </a:p>
          <a:p>
            <a:pPr marL="514350" indent="-514350">
              <a:spcBef>
                <a:spcPct val="20000"/>
              </a:spcBef>
              <a:defRPr/>
            </a:pP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							</a:t>
            </a:r>
            <a:endParaRPr 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Subtitle 7"/>
          <p:cNvSpPr txBox="1"/>
          <p:nvPr/>
        </p:nvSpPr>
        <p:spPr>
          <a:xfrm>
            <a:off x="431406" y="2546190"/>
            <a:ext cx="10976754" cy="120413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514350" indent="-514350">
              <a:spcBef>
                <a:spcPct val="20000"/>
              </a:spcBef>
              <a:defRPr/>
            </a:pP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15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êm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ướ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ố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3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ữu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iễ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ưới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indent="-514350">
              <a:spcBef>
                <a:spcPct val="20000"/>
              </a:spcBef>
              <a:defRPr/>
            </a:pP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ập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ô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ạ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uầ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						</a:t>
            </a:r>
          </a:p>
          <a:p>
            <a:pPr marL="514350" indent="-514350">
              <a:lnSpc>
                <a:spcPct val="150000"/>
              </a:lnSpc>
              <a:spcBef>
                <a:spcPct val="20000"/>
              </a:spcBef>
              <a:defRPr/>
            </a:pP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					</a:t>
            </a:r>
          </a:p>
          <a:p>
            <a:pPr marL="514350" indent="-514350">
              <a:spcBef>
                <a:spcPct val="20000"/>
              </a:spcBef>
              <a:defRPr/>
            </a:pP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							</a:t>
            </a:r>
            <a:endParaRPr 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Subtitle 7"/>
          <p:cNvSpPr txBox="1"/>
          <p:nvPr/>
        </p:nvSpPr>
        <p:spPr>
          <a:xfrm>
            <a:off x="430192" y="3953200"/>
            <a:ext cx="10621078" cy="120413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514350" indent="-514350">
              <a:spcBef>
                <a:spcPct val="20000"/>
              </a:spcBef>
              <a:defRPr/>
            </a:pP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iểm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a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						</a:t>
            </a:r>
          </a:p>
          <a:p>
            <a:pPr marL="514350" indent="-514350">
              <a:lnSpc>
                <a:spcPct val="150000"/>
              </a:lnSpc>
              <a:spcBef>
                <a:spcPct val="20000"/>
              </a:spcBef>
              <a:defRPr/>
            </a:pP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					</a:t>
            </a:r>
          </a:p>
          <a:p>
            <a:pPr marL="514350" indent="-514350">
              <a:spcBef>
                <a:spcPct val="20000"/>
              </a:spcBef>
              <a:defRPr/>
            </a:pP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							</a:t>
            </a:r>
            <a:endParaRPr 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2398523"/>
              </p:ext>
            </p:extLst>
          </p:nvPr>
        </p:nvGraphicFramePr>
        <p:xfrm>
          <a:off x="4903020" y="3808376"/>
          <a:ext cx="3994238" cy="100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83" name="Equation" r:id="rId7" imgW="1815840" imgH="457200" progId="Equation.DSMT4">
                  <p:embed/>
                </p:oleObj>
              </mc:Choice>
              <mc:Fallback>
                <p:oleObj name="Equation" r:id="rId7" imgW="1815840" imgH="45720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903020" y="3808376"/>
                        <a:ext cx="3994238" cy="100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3808543" y="15167"/>
            <a:ext cx="3753392" cy="492443"/>
          </a:xfrm>
          <a:prstGeom prst="rect">
            <a:avLst/>
          </a:prstGeom>
          <a:solidFill>
            <a:srgbClr val="F3FEB0"/>
          </a:solidFill>
        </p:spPr>
        <p:txBody>
          <a:bodyPr wrap="square" rtlCol="0">
            <a:spAutoFit/>
          </a:bodyPr>
          <a:lstStyle/>
          <a:p>
            <a:r>
              <a:rPr lang="en-US" sz="2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</a:t>
            </a:r>
            <a:r>
              <a:rPr lang="en-US" sz="26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ẶP ĐÔI</a:t>
            </a:r>
            <a:endParaRPr lang="en-US" sz="26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983784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0" grpId="0"/>
      <p:bldP spid="2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" name="Google Shape;1040;p39"/>
          <p:cNvSpPr txBox="1">
            <a:spLocks noChangeArrowheads="1"/>
          </p:cNvSpPr>
          <p:nvPr/>
        </p:nvSpPr>
        <p:spPr bwMode="auto">
          <a:xfrm>
            <a:off x="5375276" y="1155701"/>
            <a:ext cx="4468813" cy="1141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5" tIns="91425" rIns="91425" bIns="91425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90000"/>
              </a:lnSpc>
            </a:pPr>
            <a:r>
              <a:rPr lang="en-US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思源黑体 Normal"/>
                <a:cs typeface="Times New Roman" panose="02020603050405020304" pitchFamily="18" charset="0"/>
              </a:rPr>
              <a:t>THIẾT BỊ DẠY HỌC VÀ HỌC LIỆU</a:t>
            </a:r>
          </a:p>
        </p:txBody>
      </p:sp>
      <p:grpSp>
        <p:nvGrpSpPr>
          <p:cNvPr id="2" name="组合 1"/>
          <p:cNvGrpSpPr>
            <a:grpSpLocks/>
          </p:cNvGrpSpPr>
          <p:nvPr/>
        </p:nvGrpSpPr>
        <p:grpSpPr bwMode="auto">
          <a:xfrm>
            <a:off x="2176464" y="1339851"/>
            <a:ext cx="2700337" cy="4492625"/>
            <a:chOff x="2649" y="2090"/>
            <a:chExt cx="5670" cy="7074"/>
          </a:xfrm>
        </p:grpSpPr>
        <p:sp>
          <p:nvSpPr>
            <p:cNvPr id="5" name="矩形 4"/>
            <p:cNvSpPr/>
            <p:nvPr/>
          </p:nvSpPr>
          <p:spPr>
            <a:xfrm>
              <a:off x="2742" y="2545"/>
              <a:ext cx="5577" cy="6619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hangingPunct="0">
                <a:defRPr/>
              </a:pPr>
              <a:endParaRPr lang="zh-CN" altLang="en-US"/>
            </a:p>
          </p:txBody>
        </p:sp>
        <p:pic>
          <p:nvPicPr>
            <p:cNvPr id="28681" name="图片 6" descr="图片包含 游戏机, 物体, 钟表, 交通&#10;&#10;描述已自动生成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1405" r="12006" b="86877"/>
            <a:stretch>
              <a:fillRect/>
            </a:stretch>
          </p:blipFill>
          <p:spPr bwMode="auto">
            <a:xfrm>
              <a:off x="2994" y="2090"/>
              <a:ext cx="4888" cy="14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8682" name="图片 8" descr="卡通人物&#10;&#10;描述已自动生成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8477" t="7394" r="27708" b="41255"/>
            <a:stretch>
              <a:fillRect/>
            </a:stretch>
          </p:blipFill>
          <p:spPr bwMode="auto">
            <a:xfrm>
              <a:off x="2649" y="3083"/>
              <a:ext cx="5671" cy="60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4" name="Rectangle 14"/>
          <p:cNvSpPr>
            <a:spLocks noChangeArrowheads="1"/>
          </p:cNvSpPr>
          <p:nvPr/>
        </p:nvSpPr>
        <p:spPr bwMode="auto">
          <a:xfrm>
            <a:off x="4959351" y="2851596"/>
            <a:ext cx="4994275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>
              <a:spcAft>
                <a:spcPts val="600"/>
              </a:spcAft>
            </a:pP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o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ên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GK,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ch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y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ước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ảng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ụ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ếu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2800" dirty="0" err="1">
                <a:latin typeface="Times New Roman" panose="02020603050405020304" pitchFamily="18" charset="0"/>
                <a:cs typeface="Calibri" panose="020F0502020204030204" pitchFamily="34" charset="0"/>
              </a:rPr>
              <a:t>phiếu</a:t>
            </a:r>
            <a:r>
              <a:rPr lang="en-US" altLang="en-US" sz="2800" dirty="0">
                <a:latin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Calibri" panose="020F0502020204030204" pitchFamily="34" charset="0"/>
              </a:rPr>
              <a:t>bài</a:t>
            </a:r>
            <a:r>
              <a:rPr lang="en-US" altLang="en-US" sz="2800" dirty="0">
                <a:latin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altLang="en-US" sz="2800" dirty="0" err="1" smtClean="0">
                <a:latin typeface="Times New Roman" panose="02020603050405020304" pitchFamily="18" charset="0"/>
                <a:cs typeface="Calibri" panose="020F0502020204030204" pitchFamily="34" charset="0"/>
              </a:rPr>
              <a:t>tập</a:t>
            </a:r>
            <a:r>
              <a:rPr lang="en-US" altLang="en-US" sz="2800" dirty="0" smtClean="0">
                <a:latin typeface="Times New Roman" panose="02020603050405020304" pitchFamily="18" charset="0"/>
                <a:cs typeface="Calibri" panose="020F0502020204030204" pitchFamily="34" charset="0"/>
              </a:rPr>
              <a:t>.</a:t>
            </a:r>
            <a:endParaRPr lang="en-US" altLang="en-US" sz="2800" dirty="0"/>
          </a:p>
        </p:txBody>
      </p:sp>
      <p:sp>
        <p:nvSpPr>
          <p:cNvPr id="15" name="Rectangle 14"/>
          <p:cNvSpPr>
            <a:spLocks noChangeArrowheads="1"/>
          </p:cNvSpPr>
          <p:nvPr/>
        </p:nvSpPr>
        <p:spPr bwMode="auto">
          <a:xfrm>
            <a:off x="4959351" y="4722813"/>
            <a:ext cx="4994275" cy="10833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>
              <a:lnSpc>
                <a:spcPct val="115000"/>
              </a:lnSpc>
              <a:spcAft>
                <a:spcPts val="600"/>
              </a:spcAft>
            </a:pP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ách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ở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ỏ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úi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ụ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en-US" sz="2800" dirty="0"/>
          </a:p>
        </p:txBody>
      </p:sp>
      <p:sp>
        <p:nvSpPr>
          <p:cNvPr id="28678" name="Rectangle 3"/>
          <p:cNvSpPr>
            <a:spLocks noChangeArrowheads="1"/>
          </p:cNvSpPr>
          <p:nvPr/>
        </p:nvSpPr>
        <p:spPr bwMode="auto">
          <a:xfrm>
            <a:off x="3810000" y="2967039"/>
            <a:ext cx="45720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28679" name="Rectangle 7"/>
          <p:cNvSpPr>
            <a:spLocks noChangeArrowheads="1"/>
          </p:cNvSpPr>
          <p:nvPr/>
        </p:nvSpPr>
        <p:spPr bwMode="auto">
          <a:xfrm>
            <a:off x="3810000" y="3105150"/>
            <a:ext cx="45720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732048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" grpId="0"/>
      <p:bldP spid="14" grpId="0"/>
      <p:bldP spid="15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4533369"/>
              </p:ext>
            </p:extLst>
          </p:nvPr>
        </p:nvGraphicFramePr>
        <p:xfrm>
          <a:off x="2783119" y="857964"/>
          <a:ext cx="3124199" cy="6183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11" name="Equation" r:id="rId3" imgW="1346040" imgH="266400" progId="Equation.DSMT4">
                  <p:embed/>
                </p:oleObj>
              </mc:Choice>
              <mc:Fallback>
                <p:oleObj name="Equation" r:id="rId3" imgW="1346040" imgH="266400" progId="Equation.DSMT4">
                  <p:embed/>
                  <p:pic>
                    <p:nvPicPr>
                      <p:cNvPr id="30" name="Object 2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83119" y="857964"/>
                        <a:ext cx="3124199" cy="6183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0491137"/>
              </p:ext>
            </p:extLst>
          </p:nvPr>
        </p:nvGraphicFramePr>
        <p:xfrm>
          <a:off x="7622865" y="4224879"/>
          <a:ext cx="564727" cy="9886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12" name="Equation" r:id="rId5" imgW="253800" imgH="444240" progId="Equation.DSMT4">
                  <p:embed/>
                </p:oleObj>
              </mc:Choice>
              <mc:Fallback>
                <p:oleObj name="Equation" r:id="rId5" imgW="253800" imgH="44424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622865" y="4224879"/>
                        <a:ext cx="564727" cy="9886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Subtitle 7"/>
          <p:cNvSpPr txBox="1"/>
          <p:nvPr/>
        </p:nvSpPr>
        <p:spPr>
          <a:xfrm>
            <a:off x="430192" y="755372"/>
            <a:ext cx="2945313" cy="76391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514350" indent="-514350">
              <a:lnSpc>
                <a:spcPct val="150000"/>
              </a:lnSpc>
              <a:spcBef>
                <a:spcPct val="20000"/>
              </a:spcBef>
              <a:defRPr/>
            </a:pP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) Ta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Ư(50) 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						</a:t>
            </a:r>
          </a:p>
          <a:p>
            <a:pPr marL="514350" indent="-514350">
              <a:lnSpc>
                <a:spcPct val="150000"/>
              </a:lnSpc>
              <a:spcBef>
                <a:spcPct val="20000"/>
              </a:spcBef>
              <a:defRPr/>
            </a:pP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					</a:t>
            </a:r>
          </a:p>
          <a:p>
            <a:pPr marL="514350" indent="-514350">
              <a:spcBef>
                <a:spcPct val="20000"/>
              </a:spcBef>
              <a:defRPr/>
            </a:pP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							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Subtitle 7"/>
          <p:cNvSpPr txBox="1"/>
          <p:nvPr/>
        </p:nvSpPr>
        <p:spPr>
          <a:xfrm>
            <a:off x="430192" y="2683482"/>
            <a:ext cx="6882325" cy="73451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514350" indent="-514350">
              <a:spcBef>
                <a:spcPct val="20000"/>
              </a:spcBef>
              <a:defRPr/>
            </a:pP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iểm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a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						</a:t>
            </a:r>
          </a:p>
          <a:p>
            <a:pPr marL="514350" indent="-514350">
              <a:spcBef>
                <a:spcPct val="20000"/>
              </a:spcBef>
              <a:defRPr/>
            </a:pP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							</a:t>
            </a:r>
            <a:endParaRPr 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8918175"/>
              </p:ext>
            </p:extLst>
          </p:nvPr>
        </p:nvGraphicFramePr>
        <p:xfrm>
          <a:off x="7994675" y="1375934"/>
          <a:ext cx="533612" cy="10088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13" name="Equation" r:id="rId7" imgW="609687" imgH="1152564" progId="Equation.DSMT4">
                  <p:embed/>
                </p:oleObj>
              </mc:Choice>
              <mc:Fallback>
                <p:oleObj name="Equation" r:id="rId7" imgW="609687" imgH="115256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994675" y="1375934"/>
                        <a:ext cx="533612" cy="10088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Subtitle 7"/>
          <p:cNvSpPr txBox="1"/>
          <p:nvPr/>
        </p:nvSpPr>
        <p:spPr>
          <a:xfrm>
            <a:off x="430192" y="1543567"/>
            <a:ext cx="11457008" cy="78194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514350" indent="-514350">
              <a:spcBef>
                <a:spcPct val="20000"/>
              </a:spcBef>
              <a:defRPr/>
            </a:pP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50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ướ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ố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5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ữu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iễ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ưới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indent="-514350">
              <a:spcBef>
                <a:spcPct val="20000"/>
              </a:spcBef>
              <a:defRPr/>
            </a:pP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ập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ữu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ạ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						</a:t>
            </a:r>
          </a:p>
          <a:p>
            <a:pPr marL="514350" indent="-514350">
              <a:spcBef>
                <a:spcPct val="20000"/>
              </a:spcBef>
              <a:defRPr/>
            </a:pP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							</a:t>
            </a:r>
            <a:endParaRPr 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0865975"/>
              </p:ext>
            </p:extLst>
          </p:nvPr>
        </p:nvGraphicFramePr>
        <p:xfrm>
          <a:off x="4899025" y="2557531"/>
          <a:ext cx="1588861" cy="98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14" name="Equation" r:id="rId9" imgW="736560" imgH="457200" progId="Equation.DSMT4">
                  <p:embed/>
                </p:oleObj>
              </mc:Choice>
              <mc:Fallback>
                <p:oleObj name="Equation" r:id="rId9" imgW="7365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899025" y="2557531"/>
                        <a:ext cx="1588861" cy="988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Subtitle 7"/>
          <p:cNvSpPr txBox="1"/>
          <p:nvPr/>
        </p:nvSpPr>
        <p:spPr>
          <a:xfrm>
            <a:off x="430192" y="3748785"/>
            <a:ext cx="2945313" cy="76391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514350" indent="-514350">
              <a:lnSpc>
                <a:spcPct val="150000"/>
              </a:lnSpc>
              <a:spcBef>
                <a:spcPct val="20000"/>
              </a:spcBef>
              <a:defRPr/>
            </a:pP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) Ta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Ư(24) 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						</a:t>
            </a:r>
          </a:p>
          <a:p>
            <a:pPr marL="514350" indent="-514350">
              <a:lnSpc>
                <a:spcPct val="150000"/>
              </a:lnSpc>
              <a:spcBef>
                <a:spcPct val="20000"/>
              </a:spcBef>
              <a:defRPr/>
            </a:pP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					</a:t>
            </a:r>
          </a:p>
          <a:p>
            <a:pPr marL="514350" indent="-514350">
              <a:spcBef>
                <a:spcPct val="20000"/>
              </a:spcBef>
              <a:defRPr/>
            </a:pP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							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9299696"/>
              </p:ext>
            </p:extLst>
          </p:nvPr>
        </p:nvGraphicFramePr>
        <p:xfrm>
          <a:off x="2812146" y="3822590"/>
          <a:ext cx="3777343" cy="6501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15" name="Equation" r:id="rId11" imgW="1549080" imgH="266400" progId="Equation.DSMT4">
                  <p:embed/>
                </p:oleObj>
              </mc:Choice>
              <mc:Fallback>
                <p:oleObj name="Equation" r:id="rId11" imgW="154908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812146" y="3822590"/>
                        <a:ext cx="3777343" cy="6501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Subtitle 7"/>
          <p:cNvSpPr txBox="1"/>
          <p:nvPr/>
        </p:nvSpPr>
        <p:spPr>
          <a:xfrm>
            <a:off x="430191" y="4437549"/>
            <a:ext cx="11195752" cy="120413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514350" indent="-514350">
              <a:spcBef>
                <a:spcPct val="20000"/>
              </a:spcBef>
              <a:defRPr/>
            </a:pP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24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êm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ướ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ố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3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ữu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iễ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ưới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indent="-514350">
              <a:spcBef>
                <a:spcPct val="20000"/>
              </a:spcBef>
              <a:defRPr/>
            </a:pP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ập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ô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ạ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uầ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						</a:t>
            </a:r>
            <a:endParaRPr 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5915464"/>
              </p:ext>
            </p:extLst>
          </p:nvPr>
        </p:nvGraphicFramePr>
        <p:xfrm>
          <a:off x="4899025" y="5513269"/>
          <a:ext cx="4636861" cy="9956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16" name="Equation" r:id="rId13" imgW="2070000" imgH="444240" progId="Equation.DSMT4">
                  <p:embed/>
                </p:oleObj>
              </mc:Choice>
              <mc:Fallback>
                <p:oleObj name="Equation" r:id="rId13" imgW="207000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899025" y="5513269"/>
                        <a:ext cx="4636861" cy="9956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Subtitle 7"/>
          <p:cNvSpPr txBox="1"/>
          <p:nvPr/>
        </p:nvSpPr>
        <p:spPr>
          <a:xfrm>
            <a:off x="430483" y="5664973"/>
            <a:ext cx="5136890" cy="82486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514350" indent="-514350">
              <a:spcBef>
                <a:spcPct val="20000"/>
              </a:spcBef>
              <a:defRPr/>
            </a:pP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iểm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a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		</a:t>
            </a:r>
            <a:endParaRPr 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3808543" y="15167"/>
            <a:ext cx="3753392" cy="492443"/>
          </a:xfrm>
          <a:prstGeom prst="rect">
            <a:avLst/>
          </a:prstGeom>
          <a:solidFill>
            <a:srgbClr val="F3FEB0"/>
          </a:solidFill>
        </p:spPr>
        <p:txBody>
          <a:bodyPr wrap="square" rtlCol="0">
            <a:spAutoFit/>
          </a:bodyPr>
          <a:lstStyle/>
          <a:p>
            <a:r>
              <a:rPr lang="en-US" sz="2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</a:t>
            </a:r>
            <a:r>
              <a:rPr lang="en-US" sz="26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ẶP ĐÔI</a:t>
            </a:r>
            <a:endParaRPr lang="en-US" sz="26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359282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1" grpId="0"/>
      <p:bldP spid="11" grpId="0"/>
      <p:bldP spid="13" grpId="0"/>
      <p:bldP spid="17" grpId="0"/>
      <p:bldP spid="18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ubtitle 7"/>
          <p:cNvSpPr txBox="1"/>
          <p:nvPr/>
        </p:nvSpPr>
        <p:spPr>
          <a:xfrm>
            <a:off x="3599556" y="349952"/>
            <a:ext cx="4896445" cy="705421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algn="ctr">
              <a:spcBef>
                <a:spcPct val="20000"/>
              </a:spcBef>
              <a:defRPr/>
            </a:pPr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ỚNG DẪN VỀ NHÀ</a:t>
            </a:r>
          </a:p>
        </p:txBody>
      </p:sp>
      <p:sp>
        <p:nvSpPr>
          <p:cNvPr id="5" name="Subtitle 7"/>
          <p:cNvSpPr txBox="1"/>
          <p:nvPr/>
        </p:nvSpPr>
        <p:spPr>
          <a:xfrm>
            <a:off x="1981200" y="1219200"/>
            <a:ext cx="8077200" cy="3836894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514350" indent="-514350">
              <a:spcBef>
                <a:spcPct val="20000"/>
              </a:spcBef>
              <a:buFont typeface="Arial" panose="020B0604020202020204" pitchFamily="34" charset="0"/>
              <a:buAutoNum type="arabicPeriod"/>
              <a:defRPr/>
            </a:pPr>
            <a:endParaRPr lang="en-US" sz="3200" b="1" dirty="0" smtClean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indent="-514350">
              <a:spcBef>
                <a:spcPct val="20000"/>
              </a:spcBef>
              <a:buFont typeface="Arial" panose="020B0604020202020204" pitchFamily="34" charset="0"/>
              <a:buAutoNum type="arabicPeriod"/>
              <a:defRPr/>
            </a:pPr>
            <a:endParaRPr lang="en-US" sz="32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indent="-514350">
              <a:spcBef>
                <a:spcPct val="20000"/>
              </a:spcBef>
              <a:defRPr/>
            </a:pP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pic>
        <p:nvPicPr>
          <p:cNvPr id="6" name="Picture 14" descr="info_i"/>
          <p:cNvPicPr>
            <a:picLocks noChangeAspect="1" noChangeArrowheads="1"/>
          </p:cNvPicPr>
          <p:nvPr/>
        </p:nvPicPr>
        <p:blipFill>
          <a:blip r:embed="rId2">
            <a:lum bright="-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8964" y="5853113"/>
            <a:ext cx="1058862" cy="1004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14" descr="info_i"/>
          <p:cNvPicPr>
            <a:picLocks noChangeAspect="1" noChangeArrowheads="1"/>
          </p:cNvPicPr>
          <p:nvPr/>
        </p:nvPicPr>
        <p:blipFill>
          <a:blip r:embed="rId2">
            <a:lum bright="-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77810" y="5853112"/>
            <a:ext cx="1058862" cy="1004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ight Arrow Callout 7"/>
          <p:cNvSpPr/>
          <p:nvPr/>
        </p:nvSpPr>
        <p:spPr>
          <a:xfrm>
            <a:off x="541558" y="199572"/>
            <a:ext cx="3333756" cy="841287"/>
          </a:xfrm>
          <a:prstGeom prst="rightArrowCallout">
            <a:avLst>
              <a:gd name="adj1" fmla="val 25000"/>
              <a:gd name="adj2" fmla="val 25000"/>
              <a:gd name="adj3" fmla="val 25000"/>
              <a:gd name="adj4" fmla="val 83628"/>
            </a:avLst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0" hangingPunct="0">
              <a:defRPr/>
            </a:pPr>
            <a:r>
              <a:rPr lang="en-US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OẠT ĐỘNG </a:t>
            </a:r>
            <a:r>
              <a:rPr lang="en-US" sz="28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4</a:t>
            </a:r>
            <a:endParaRPr lang="en-US" sz="28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1337029" y="1519048"/>
            <a:ext cx="9984121" cy="262828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Bef>
                <a:spcPts val="300"/>
              </a:spcBef>
              <a:spcAft>
                <a:spcPts val="300"/>
              </a:spcAft>
            </a:pPr>
            <a:r>
              <a:rPr lang="vi-VN" sz="28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Học sinh </a:t>
            </a:r>
            <a:r>
              <a:rPr lang="en-US" sz="28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ôn</a:t>
            </a:r>
            <a:r>
              <a:rPr lang="en-US" sz="28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ập</a:t>
            </a:r>
            <a:r>
              <a:rPr lang="en-US" sz="28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h</a:t>
            </a:r>
            <a:r>
              <a:rPr lang="en-US" sz="28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ận</a:t>
            </a:r>
            <a:r>
              <a:rPr lang="en-US" sz="28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ết</a:t>
            </a:r>
            <a:r>
              <a:rPr lang="vi-VN" sz="28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số thập phân hữu hạn, số thập phân vô hạn tuần hoàn.</a:t>
            </a:r>
            <a:endParaRPr lang="en-US" sz="2800" kern="1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07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28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</a:t>
            </a:r>
            <a:r>
              <a:rPr lang="en-US" sz="28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em</a:t>
            </a:r>
            <a:r>
              <a:rPr lang="en-US" sz="28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ại</a:t>
            </a:r>
            <a:r>
              <a:rPr lang="en-US" sz="28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28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lang="en-US" sz="28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ã</a:t>
            </a:r>
            <a:r>
              <a:rPr lang="en-US" sz="28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m</a:t>
            </a:r>
            <a:r>
              <a:rPr lang="en-US" sz="28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ong</a:t>
            </a:r>
            <a:r>
              <a:rPr lang="en-US" sz="28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iếu</a:t>
            </a:r>
            <a:r>
              <a:rPr lang="en-US" sz="28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ọc</a:t>
            </a:r>
            <a:r>
              <a:rPr lang="en-US" sz="28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ập</a:t>
            </a:r>
            <a:r>
              <a:rPr lang="en-US" sz="2800" kern="1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2800" kern="1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07000"/>
              </a:lnSpc>
              <a:spcBef>
                <a:spcPts val="300"/>
              </a:spcBef>
              <a:spcAft>
                <a:spcPts val="300"/>
              </a:spcAft>
            </a:pPr>
            <a:r>
              <a:rPr lang="vi-VN" sz="28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Vận dụng làm các bài tập trong SBT.</a:t>
            </a:r>
            <a:endParaRPr lang="en-US" sz="2800" kern="1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07000"/>
              </a:lnSpc>
              <a:spcBef>
                <a:spcPts val="300"/>
              </a:spcBef>
              <a:spcAft>
                <a:spcPts val="300"/>
              </a:spcAft>
            </a:pPr>
            <a:r>
              <a:rPr lang="vi-VN" sz="28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Chuẩn bị nội dung tiết sau </a:t>
            </a:r>
            <a:r>
              <a:rPr lang="en-US" sz="28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lang="en-US" sz="28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Ôn</a:t>
            </a:r>
            <a:r>
              <a:rPr lang="en-US" sz="28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ập</a:t>
            </a:r>
            <a:r>
              <a:rPr lang="en-US" sz="28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ương</a:t>
            </a:r>
            <a:r>
              <a:rPr lang="en-US" sz="28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I.</a:t>
            </a:r>
          </a:p>
        </p:txBody>
      </p:sp>
    </p:spTree>
    <p:extLst>
      <p:ext uri="{BB962C8B-B14F-4D97-AF65-F5344CB8AC3E}">
        <p14:creationId xmlns:p14="http://schemas.microsoft.com/office/powerpoint/2010/main" val="12241968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">
            <a:extLst>
              <a:ext uri="{FF2B5EF4-FFF2-40B4-BE49-F238E27FC236}">
                <a16:creationId xmlns:a16="http://schemas.microsoft.com/office/drawing/2014/main" xmlns="" id="{7F1766AE-0EA7-454A-A3CB-8DA1EBA1507B}"/>
              </a:ext>
            </a:extLst>
          </p:cNvPr>
          <p:cNvGrpSpPr>
            <a:grpSpLocks/>
          </p:cNvGrpSpPr>
          <p:nvPr/>
        </p:nvGrpSpPr>
        <p:grpSpPr bwMode="auto">
          <a:xfrm flipH="1">
            <a:off x="2619375" y="2882901"/>
            <a:ext cx="1752600" cy="2849563"/>
            <a:chOff x="1707" y="1463"/>
            <a:chExt cx="848" cy="1795"/>
          </a:xfrm>
        </p:grpSpPr>
        <p:sp>
          <p:nvSpPr>
            <p:cNvPr id="23677" name="Freeform 5">
              <a:extLst>
                <a:ext uri="{FF2B5EF4-FFF2-40B4-BE49-F238E27FC236}">
                  <a16:creationId xmlns:a16="http://schemas.microsoft.com/office/drawing/2014/main" xmlns="" id="{ECF9A12D-0F70-4A6F-83C1-00EA5031CA20}"/>
                </a:ext>
              </a:extLst>
            </p:cNvPr>
            <p:cNvSpPr>
              <a:spLocks/>
            </p:cNvSpPr>
            <p:nvPr/>
          </p:nvSpPr>
          <p:spPr bwMode="auto">
            <a:xfrm>
              <a:off x="1710" y="1476"/>
              <a:ext cx="812" cy="1782"/>
            </a:xfrm>
            <a:custGeom>
              <a:avLst/>
              <a:gdLst>
                <a:gd name="T0" fmla="*/ 0 w 812"/>
                <a:gd name="T1" fmla="*/ 0 h 1782"/>
                <a:gd name="T2" fmla="*/ 141 w 812"/>
                <a:gd name="T3" fmla="*/ 32 h 1782"/>
                <a:gd name="T4" fmla="*/ 248 w 812"/>
                <a:gd name="T5" fmla="*/ 90 h 1782"/>
                <a:gd name="T6" fmla="*/ 343 w 812"/>
                <a:gd name="T7" fmla="*/ 178 h 1782"/>
                <a:gd name="T8" fmla="*/ 452 w 812"/>
                <a:gd name="T9" fmla="*/ 307 h 1782"/>
                <a:gd name="T10" fmla="*/ 554 w 812"/>
                <a:gd name="T11" fmla="*/ 484 h 1782"/>
                <a:gd name="T12" fmla="*/ 641 w 812"/>
                <a:gd name="T13" fmla="*/ 686 h 1782"/>
                <a:gd name="T14" fmla="*/ 698 w 812"/>
                <a:gd name="T15" fmla="*/ 871 h 1782"/>
                <a:gd name="T16" fmla="*/ 746 w 812"/>
                <a:gd name="T17" fmla="*/ 1081 h 1782"/>
                <a:gd name="T18" fmla="*/ 772 w 812"/>
                <a:gd name="T19" fmla="*/ 1225 h 1782"/>
                <a:gd name="T20" fmla="*/ 793 w 812"/>
                <a:gd name="T21" fmla="*/ 1387 h 1782"/>
                <a:gd name="T22" fmla="*/ 808 w 812"/>
                <a:gd name="T23" fmla="*/ 1605 h 1782"/>
                <a:gd name="T24" fmla="*/ 812 w 812"/>
                <a:gd name="T25" fmla="*/ 1774 h 1782"/>
                <a:gd name="T26" fmla="*/ 812 w 812"/>
                <a:gd name="T27" fmla="*/ 1782 h 1782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812"/>
                <a:gd name="T43" fmla="*/ 0 h 1782"/>
                <a:gd name="T44" fmla="*/ 812 w 812"/>
                <a:gd name="T45" fmla="*/ 1782 h 1782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812" h="1782">
                  <a:moveTo>
                    <a:pt x="0" y="0"/>
                  </a:moveTo>
                  <a:lnTo>
                    <a:pt x="141" y="32"/>
                  </a:lnTo>
                  <a:lnTo>
                    <a:pt x="248" y="90"/>
                  </a:lnTo>
                  <a:lnTo>
                    <a:pt x="343" y="178"/>
                  </a:lnTo>
                  <a:lnTo>
                    <a:pt x="452" y="307"/>
                  </a:lnTo>
                  <a:lnTo>
                    <a:pt x="554" y="484"/>
                  </a:lnTo>
                  <a:lnTo>
                    <a:pt x="641" y="686"/>
                  </a:lnTo>
                  <a:lnTo>
                    <a:pt x="698" y="871"/>
                  </a:lnTo>
                  <a:lnTo>
                    <a:pt x="746" y="1081"/>
                  </a:lnTo>
                  <a:lnTo>
                    <a:pt x="772" y="1225"/>
                  </a:lnTo>
                  <a:lnTo>
                    <a:pt x="793" y="1387"/>
                  </a:lnTo>
                  <a:lnTo>
                    <a:pt x="808" y="1605"/>
                  </a:lnTo>
                  <a:lnTo>
                    <a:pt x="812" y="1774"/>
                  </a:lnTo>
                  <a:lnTo>
                    <a:pt x="812" y="1782"/>
                  </a:lnTo>
                </a:path>
              </a:pathLst>
            </a:custGeom>
            <a:noFill/>
            <a:ln w="14288">
              <a:solidFill>
                <a:srgbClr val="808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23678" name="Freeform 6">
              <a:extLst>
                <a:ext uri="{FF2B5EF4-FFF2-40B4-BE49-F238E27FC236}">
                  <a16:creationId xmlns:a16="http://schemas.microsoft.com/office/drawing/2014/main" xmlns="" id="{034D9553-DB3F-4AB5-84A5-E4029B757B06}"/>
                </a:ext>
              </a:extLst>
            </p:cNvPr>
            <p:cNvSpPr>
              <a:spLocks/>
            </p:cNvSpPr>
            <p:nvPr/>
          </p:nvSpPr>
          <p:spPr bwMode="auto">
            <a:xfrm>
              <a:off x="1707" y="1466"/>
              <a:ext cx="833" cy="1781"/>
            </a:xfrm>
            <a:custGeom>
              <a:avLst/>
              <a:gdLst>
                <a:gd name="T0" fmla="*/ 0 w 833"/>
                <a:gd name="T1" fmla="*/ 0 h 1781"/>
                <a:gd name="T2" fmla="*/ 144 w 833"/>
                <a:gd name="T3" fmla="*/ 32 h 1781"/>
                <a:gd name="T4" fmla="*/ 254 w 833"/>
                <a:gd name="T5" fmla="*/ 88 h 1781"/>
                <a:gd name="T6" fmla="*/ 352 w 833"/>
                <a:gd name="T7" fmla="*/ 177 h 1781"/>
                <a:gd name="T8" fmla="*/ 461 w 833"/>
                <a:gd name="T9" fmla="*/ 306 h 1781"/>
                <a:gd name="T10" fmla="*/ 567 w 833"/>
                <a:gd name="T11" fmla="*/ 483 h 1781"/>
                <a:gd name="T12" fmla="*/ 657 w 833"/>
                <a:gd name="T13" fmla="*/ 684 h 1781"/>
                <a:gd name="T14" fmla="*/ 714 w 833"/>
                <a:gd name="T15" fmla="*/ 870 h 1781"/>
                <a:gd name="T16" fmla="*/ 764 w 833"/>
                <a:gd name="T17" fmla="*/ 1080 h 1781"/>
                <a:gd name="T18" fmla="*/ 790 w 833"/>
                <a:gd name="T19" fmla="*/ 1225 h 1781"/>
                <a:gd name="T20" fmla="*/ 812 w 833"/>
                <a:gd name="T21" fmla="*/ 1386 h 1781"/>
                <a:gd name="T22" fmla="*/ 827 w 833"/>
                <a:gd name="T23" fmla="*/ 1604 h 1781"/>
                <a:gd name="T24" fmla="*/ 833 w 833"/>
                <a:gd name="T25" fmla="*/ 1773 h 1781"/>
                <a:gd name="T26" fmla="*/ 833 w 833"/>
                <a:gd name="T27" fmla="*/ 1781 h 1781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833"/>
                <a:gd name="T43" fmla="*/ 0 h 1781"/>
                <a:gd name="T44" fmla="*/ 833 w 833"/>
                <a:gd name="T45" fmla="*/ 1781 h 1781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833" h="1781">
                  <a:moveTo>
                    <a:pt x="0" y="0"/>
                  </a:moveTo>
                  <a:lnTo>
                    <a:pt x="144" y="32"/>
                  </a:lnTo>
                  <a:lnTo>
                    <a:pt x="254" y="88"/>
                  </a:lnTo>
                  <a:lnTo>
                    <a:pt x="352" y="177"/>
                  </a:lnTo>
                  <a:lnTo>
                    <a:pt x="461" y="306"/>
                  </a:lnTo>
                  <a:lnTo>
                    <a:pt x="567" y="483"/>
                  </a:lnTo>
                  <a:lnTo>
                    <a:pt x="657" y="684"/>
                  </a:lnTo>
                  <a:lnTo>
                    <a:pt x="714" y="870"/>
                  </a:lnTo>
                  <a:lnTo>
                    <a:pt x="764" y="1080"/>
                  </a:lnTo>
                  <a:lnTo>
                    <a:pt x="790" y="1225"/>
                  </a:lnTo>
                  <a:lnTo>
                    <a:pt x="812" y="1386"/>
                  </a:lnTo>
                  <a:lnTo>
                    <a:pt x="827" y="1604"/>
                  </a:lnTo>
                  <a:lnTo>
                    <a:pt x="833" y="1773"/>
                  </a:lnTo>
                  <a:lnTo>
                    <a:pt x="833" y="1781"/>
                  </a:lnTo>
                </a:path>
              </a:pathLst>
            </a:custGeom>
            <a:noFill/>
            <a:ln w="14288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23679" name="Freeform 7">
              <a:extLst>
                <a:ext uri="{FF2B5EF4-FFF2-40B4-BE49-F238E27FC236}">
                  <a16:creationId xmlns:a16="http://schemas.microsoft.com/office/drawing/2014/main" xmlns="" id="{4A20C3A3-3CA7-4B01-BEFC-F077AD3FF7F9}"/>
                </a:ext>
              </a:extLst>
            </p:cNvPr>
            <p:cNvSpPr>
              <a:spLocks/>
            </p:cNvSpPr>
            <p:nvPr/>
          </p:nvSpPr>
          <p:spPr bwMode="auto">
            <a:xfrm>
              <a:off x="1716" y="1463"/>
              <a:ext cx="839" cy="1775"/>
            </a:xfrm>
            <a:custGeom>
              <a:avLst/>
              <a:gdLst>
                <a:gd name="T0" fmla="*/ 0 w 839"/>
                <a:gd name="T1" fmla="*/ 0 h 1775"/>
                <a:gd name="T2" fmla="*/ 146 w 839"/>
                <a:gd name="T3" fmla="*/ 32 h 1775"/>
                <a:gd name="T4" fmla="*/ 257 w 839"/>
                <a:gd name="T5" fmla="*/ 88 h 1775"/>
                <a:gd name="T6" fmla="*/ 355 w 839"/>
                <a:gd name="T7" fmla="*/ 176 h 1775"/>
                <a:gd name="T8" fmla="*/ 466 w 839"/>
                <a:gd name="T9" fmla="*/ 306 h 1775"/>
                <a:gd name="T10" fmla="*/ 571 w 839"/>
                <a:gd name="T11" fmla="*/ 482 h 1775"/>
                <a:gd name="T12" fmla="*/ 662 w 839"/>
                <a:gd name="T13" fmla="*/ 684 h 1775"/>
                <a:gd name="T14" fmla="*/ 720 w 839"/>
                <a:gd name="T15" fmla="*/ 868 h 1775"/>
                <a:gd name="T16" fmla="*/ 770 w 839"/>
                <a:gd name="T17" fmla="*/ 1075 h 1775"/>
                <a:gd name="T18" fmla="*/ 797 w 839"/>
                <a:gd name="T19" fmla="*/ 1221 h 1775"/>
                <a:gd name="T20" fmla="*/ 818 w 839"/>
                <a:gd name="T21" fmla="*/ 1383 h 1775"/>
                <a:gd name="T22" fmla="*/ 834 w 839"/>
                <a:gd name="T23" fmla="*/ 1599 h 1775"/>
                <a:gd name="T24" fmla="*/ 839 w 839"/>
                <a:gd name="T25" fmla="*/ 1769 h 1775"/>
                <a:gd name="T26" fmla="*/ 839 w 839"/>
                <a:gd name="T27" fmla="*/ 1775 h 1775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839"/>
                <a:gd name="T43" fmla="*/ 0 h 1775"/>
                <a:gd name="T44" fmla="*/ 839 w 839"/>
                <a:gd name="T45" fmla="*/ 1775 h 1775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839" h="1775">
                  <a:moveTo>
                    <a:pt x="0" y="0"/>
                  </a:moveTo>
                  <a:lnTo>
                    <a:pt x="146" y="32"/>
                  </a:lnTo>
                  <a:lnTo>
                    <a:pt x="257" y="88"/>
                  </a:lnTo>
                  <a:lnTo>
                    <a:pt x="355" y="176"/>
                  </a:lnTo>
                  <a:lnTo>
                    <a:pt x="466" y="306"/>
                  </a:lnTo>
                  <a:lnTo>
                    <a:pt x="571" y="482"/>
                  </a:lnTo>
                  <a:lnTo>
                    <a:pt x="662" y="684"/>
                  </a:lnTo>
                  <a:lnTo>
                    <a:pt x="720" y="868"/>
                  </a:lnTo>
                  <a:lnTo>
                    <a:pt x="770" y="1075"/>
                  </a:lnTo>
                  <a:lnTo>
                    <a:pt x="797" y="1221"/>
                  </a:lnTo>
                  <a:lnTo>
                    <a:pt x="818" y="1383"/>
                  </a:lnTo>
                  <a:lnTo>
                    <a:pt x="834" y="1599"/>
                  </a:lnTo>
                  <a:lnTo>
                    <a:pt x="839" y="1769"/>
                  </a:lnTo>
                  <a:lnTo>
                    <a:pt x="839" y="1775"/>
                  </a:lnTo>
                </a:path>
              </a:pathLst>
            </a:custGeom>
            <a:noFill/>
            <a:ln w="14288">
              <a:solidFill>
                <a:srgbClr val="808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</p:grpSp>
      <p:grpSp>
        <p:nvGrpSpPr>
          <p:cNvPr id="3" name="Group 8">
            <a:extLst>
              <a:ext uri="{FF2B5EF4-FFF2-40B4-BE49-F238E27FC236}">
                <a16:creationId xmlns:a16="http://schemas.microsoft.com/office/drawing/2014/main" xmlns="" id="{1F99E610-1A0C-4E5D-8FA5-D4FC1C3B0074}"/>
              </a:ext>
            </a:extLst>
          </p:cNvPr>
          <p:cNvGrpSpPr>
            <a:grpSpLocks/>
          </p:cNvGrpSpPr>
          <p:nvPr/>
        </p:nvGrpSpPr>
        <p:grpSpPr bwMode="auto">
          <a:xfrm>
            <a:off x="2882900" y="1282700"/>
            <a:ext cx="3048000" cy="3200400"/>
            <a:chOff x="1247" y="1008"/>
            <a:chExt cx="915" cy="932"/>
          </a:xfrm>
        </p:grpSpPr>
        <p:sp>
          <p:nvSpPr>
            <p:cNvPr id="23653" name="Freeform 9">
              <a:extLst>
                <a:ext uri="{FF2B5EF4-FFF2-40B4-BE49-F238E27FC236}">
                  <a16:creationId xmlns:a16="http://schemas.microsoft.com/office/drawing/2014/main" xmlns="" id="{96623640-46CC-4B18-8C86-947E045B6DFC}"/>
                </a:ext>
              </a:extLst>
            </p:cNvPr>
            <p:cNvSpPr>
              <a:spLocks/>
            </p:cNvSpPr>
            <p:nvPr/>
          </p:nvSpPr>
          <p:spPr bwMode="auto">
            <a:xfrm>
              <a:off x="1409" y="1130"/>
              <a:ext cx="674" cy="693"/>
            </a:xfrm>
            <a:custGeom>
              <a:avLst/>
              <a:gdLst>
                <a:gd name="T0" fmla="*/ 246 w 674"/>
                <a:gd name="T1" fmla="*/ 38 h 693"/>
                <a:gd name="T2" fmla="*/ 220 w 674"/>
                <a:gd name="T3" fmla="*/ 42 h 693"/>
                <a:gd name="T4" fmla="*/ 165 w 674"/>
                <a:gd name="T5" fmla="*/ 61 h 693"/>
                <a:gd name="T6" fmla="*/ 136 w 674"/>
                <a:gd name="T7" fmla="*/ 75 h 693"/>
                <a:gd name="T8" fmla="*/ 101 w 674"/>
                <a:gd name="T9" fmla="*/ 83 h 693"/>
                <a:gd name="T10" fmla="*/ 45 w 674"/>
                <a:gd name="T11" fmla="*/ 108 h 693"/>
                <a:gd name="T12" fmla="*/ 30 w 674"/>
                <a:gd name="T13" fmla="*/ 177 h 693"/>
                <a:gd name="T14" fmla="*/ 3 w 674"/>
                <a:gd name="T15" fmla="*/ 215 h 693"/>
                <a:gd name="T16" fmla="*/ 0 w 674"/>
                <a:gd name="T17" fmla="*/ 279 h 693"/>
                <a:gd name="T18" fmla="*/ 195 w 674"/>
                <a:gd name="T19" fmla="*/ 341 h 693"/>
                <a:gd name="T20" fmla="*/ 163 w 674"/>
                <a:gd name="T21" fmla="*/ 366 h 693"/>
                <a:gd name="T22" fmla="*/ 181 w 674"/>
                <a:gd name="T23" fmla="*/ 382 h 693"/>
                <a:gd name="T24" fmla="*/ 199 w 674"/>
                <a:gd name="T25" fmla="*/ 396 h 693"/>
                <a:gd name="T26" fmla="*/ 223 w 674"/>
                <a:gd name="T27" fmla="*/ 416 h 693"/>
                <a:gd name="T28" fmla="*/ 209 w 674"/>
                <a:gd name="T29" fmla="*/ 440 h 693"/>
                <a:gd name="T30" fmla="*/ 222 w 674"/>
                <a:gd name="T31" fmla="*/ 432 h 693"/>
                <a:gd name="T32" fmla="*/ 250 w 674"/>
                <a:gd name="T33" fmla="*/ 442 h 693"/>
                <a:gd name="T34" fmla="*/ 270 w 674"/>
                <a:gd name="T35" fmla="*/ 476 h 693"/>
                <a:gd name="T36" fmla="*/ 307 w 674"/>
                <a:gd name="T37" fmla="*/ 693 h 693"/>
                <a:gd name="T38" fmla="*/ 340 w 674"/>
                <a:gd name="T39" fmla="*/ 652 h 693"/>
                <a:gd name="T40" fmla="*/ 366 w 674"/>
                <a:gd name="T41" fmla="*/ 647 h 693"/>
                <a:gd name="T42" fmla="*/ 425 w 674"/>
                <a:gd name="T43" fmla="*/ 638 h 693"/>
                <a:gd name="T44" fmla="*/ 454 w 674"/>
                <a:gd name="T45" fmla="*/ 618 h 693"/>
                <a:gd name="T46" fmla="*/ 508 w 674"/>
                <a:gd name="T47" fmla="*/ 633 h 693"/>
                <a:gd name="T48" fmla="*/ 564 w 674"/>
                <a:gd name="T49" fmla="*/ 594 h 693"/>
                <a:gd name="T50" fmla="*/ 543 w 674"/>
                <a:gd name="T51" fmla="*/ 505 h 693"/>
                <a:gd name="T52" fmla="*/ 561 w 674"/>
                <a:gd name="T53" fmla="*/ 465 h 693"/>
                <a:gd name="T54" fmla="*/ 582 w 674"/>
                <a:gd name="T55" fmla="*/ 405 h 693"/>
                <a:gd name="T56" fmla="*/ 674 w 674"/>
                <a:gd name="T57" fmla="*/ 325 h 693"/>
                <a:gd name="T58" fmla="*/ 606 w 674"/>
                <a:gd name="T59" fmla="*/ 289 h 693"/>
                <a:gd name="T60" fmla="*/ 566 w 674"/>
                <a:gd name="T61" fmla="*/ 219 h 693"/>
                <a:gd name="T62" fmla="*/ 582 w 674"/>
                <a:gd name="T63" fmla="*/ 100 h 693"/>
                <a:gd name="T64" fmla="*/ 517 w 674"/>
                <a:gd name="T65" fmla="*/ 65 h 693"/>
                <a:gd name="T66" fmla="*/ 447 w 674"/>
                <a:gd name="T67" fmla="*/ 81 h 693"/>
                <a:gd name="T68" fmla="*/ 433 w 674"/>
                <a:gd name="T69" fmla="*/ 27 h 693"/>
                <a:gd name="T70" fmla="*/ 368 w 674"/>
                <a:gd name="T71" fmla="*/ 11 h 693"/>
                <a:gd name="T72" fmla="*/ 316 w 674"/>
                <a:gd name="T73" fmla="*/ 0 h 693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w 674"/>
                <a:gd name="T112" fmla="*/ 0 h 693"/>
                <a:gd name="T113" fmla="*/ 674 w 674"/>
                <a:gd name="T114" fmla="*/ 693 h 693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T111" t="T112" r="T113" b="T114"/>
              <a:pathLst>
                <a:path w="674" h="693">
                  <a:moveTo>
                    <a:pt x="279" y="157"/>
                  </a:moveTo>
                  <a:lnTo>
                    <a:pt x="246" y="38"/>
                  </a:lnTo>
                  <a:lnTo>
                    <a:pt x="267" y="215"/>
                  </a:lnTo>
                  <a:lnTo>
                    <a:pt x="220" y="42"/>
                  </a:lnTo>
                  <a:lnTo>
                    <a:pt x="236" y="186"/>
                  </a:lnTo>
                  <a:lnTo>
                    <a:pt x="165" y="61"/>
                  </a:lnTo>
                  <a:lnTo>
                    <a:pt x="222" y="223"/>
                  </a:lnTo>
                  <a:lnTo>
                    <a:pt x="136" y="75"/>
                  </a:lnTo>
                  <a:lnTo>
                    <a:pt x="206" y="243"/>
                  </a:lnTo>
                  <a:lnTo>
                    <a:pt x="101" y="83"/>
                  </a:lnTo>
                  <a:lnTo>
                    <a:pt x="199" y="254"/>
                  </a:lnTo>
                  <a:lnTo>
                    <a:pt x="45" y="108"/>
                  </a:lnTo>
                  <a:lnTo>
                    <a:pt x="190" y="264"/>
                  </a:lnTo>
                  <a:lnTo>
                    <a:pt x="30" y="177"/>
                  </a:lnTo>
                  <a:lnTo>
                    <a:pt x="175" y="281"/>
                  </a:lnTo>
                  <a:lnTo>
                    <a:pt x="3" y="215"/>
                  </a:lnTo>
                  <a:lnTo>
                    <a:pt x="157" y="300"/>
                  </a:lnTo>
                  <a:lnTo>
                    <a:pt x="0" y="279"/>
                  </a:lnTo>
                  <a:lnTo>
                    <a:pt x="183" y="322"/>
                  </a:lnTo>
                  <a:lnTo>
                    <a:pt x="195" y="341"/>
                  </a:lnTo>
                  <a:lnTo>
                    <a:pt x="3" y="382"/>
                  </a:lnTo>
                  <a:lnTo>
                    <a:pt x="163" y="366"/>
                  </a:lnTo>
                  <a:lnTo>
                    <a:pt x="22" y="405"/>
                  </a:lnTo>
                  <a:lnTo>
                    <a:pt x="181" y="382"/>
                  </a:lnTo>
                  <a:lnTo>
                    <a:pt x="30" y="465"/>
                  </a:lnTo>
                  <a:lnTo>
                    <a:pt x="199" y="396"/>
                  </a:lnTo>
                  <a:lnTo>
                    <a:pt x="57" y="496"/>
                  </a:lnTo>
                  <a:lnTo>
                    <a:pt x="223" y="416"/>
                  </a:lnTo>
                  <a:lnTo>
                    <a:pt x="42" y="561"/>
                  </a:lnTo>
                  <a:lnTo>
                    <a:pt x="209" y="440"/>
                  </a:lnTo>
                  <a:lnTo>
                    <a:pt x="83" y="610"/>
                  </a:lnTo>
                  <a:lnTo>
                    <a:pt x="222" y="432"/>
                  </a:lnTo>
                  <a:lnTo>
                    <a:pt x="152" y="586"/>
                  </a:lnTo>
                  <a:lnTo>
                    <a:pt x="250" y="442"/>
                  </a:lnTo>
                  <a:lnTo>
                    <a:pt x="225" y="627"/>
                  </a:lnTo>
                  <a:lnTo>
                    <a:pt x="270" y="476"/>
                  </a:lnTo>
                  <a:lnTo>
                    <a:pt x="293" y="556"/>
                  </a:lnTo>
                  <a:lnTo>
                    <a:pt x="307" y="693"/>
                  </a:lnTo>
                  <a:lnTo>
                    <a:pt x="307" y="494"/>
                  </a:lnTo>
                  <a:lnTo>
                    <a:pt x="340" y="652"/>
                  </a:lnTo>
                  <a:lnTo>
                    <a:pt x="323" y="480"/>
                  </a:lnTo>
                  <a:lnTo>
                    <a:pt x="366" y="647"/>
                  </a:lnTo>
                  <a:lnTo>
                    <a:pt x="346" y="482"/>
                  </a:lnTo>
                  <a:lnTo>
                    <a:pt x="425" y="638"/>
                  </a:lnTo>
                  <a:lnTo>
                    <a:pt x="374" y="482"/>
                  </a:lnTo>
                  <a:lnTo>
                    <a:pt x="454" y="618"/>
                  </a:lnTo>
                  <a:lnTo>
                    <a:pt x="394" y="467"/>
                  </a:lnTo>
                  <a:lnTo>
                    <a:pt x="508" y="633"/>
                  </a:lnTo>
                  <a:lnTo>
                    <a:pt x="419" y="469"/>
                  </a:lnTo>
                  <a:lnTo>
                    <a:pt x="564" y="594"/>
                  </a:lnTo>
                  <a:lnTo>
                    <a:pt x="403" y="434"/>
                  </a:lnTo>
                  <a:lnTo>
                    <a:pt x="543" y="505"/>
                  </a:lnTo>
                  <a:lnTo>
                    <a:pt x="394" y="399"/>
                  </a:lnTo>
                  <a:lnTo>
                    <a:pt x="561" y="465"/>
                  </a:lnTo>
                  <a:lnTo>
                    <a:pt x="412" y="378"/>
                  </a:lnTo>
                  <a:lnTo>
                    <a:pt x="582" y="405"/>
                  </a:lnTo>
                  <a:lnTo>
                    <a:pt x="396" y="359"/>
                  </a:lnTo>
                  <a:lnTo>
                    <a:pt x="674" y="325"/>
                  </a:lnTo>
                  <a:lnTo>
                    <a:pt x="429" y="332"/>
                  </a:lnTo>
                  <a:lnTo>
                    <a:pt x="606" y="289"/>
                  </a:lnTo>
                  <a:lnTo>
                    <a:pt x="374" y="322"/>
                  </a:lnTo>
                  <a:lnTo>
                    <a:pt x="566" y="219"/>
                  </a:lnTo>
                  <a:lnTo>
                    <a:pt x="360" y="306"/>
                  </a:lnTo>
                  <a:lnTo>
                    <a:pt x="582" y="100"/>
                  </a:lnTo>
                  <a:lnTo>
                    <a:pt x="379" y="273"/>
                  </a:lnTo>
                  <a:lnTo>
                    <a:pt x="517" y="65"/>
                  </a:lnTo>
                  <a:lnTo>
                    <a:pt x="384" y="248"/>
                  </a:lnTo>
                  <a:lnTo>
                    <a:pt x="447" y="81"/>
                  </a:lnTo>
                  <a:lnTo>
                    <a:pt x="360" y="243"/>
                  </a:lnTo>
                  <a:lnTo>
                    <a:pt x="433" y="27"/>
                  </a:lnTo>
                  <a:lnTo>
                    <a:pt x="335" y="233"/>
                  </a:lnTo>
                  <a:lnTo>
                    <a:pt x="368" y="11"/>
                  </a:lnTo>
                  <a:lnTo>
                    <a:pt x="316" y="231"/>
                  </a:lnTo>
                  <a:lnTo>
                    <a:pt x="316" y="0"/>
                  </a:lnTo>
                  <a:lnTo>
                    <a:pt x="279" y="157"/>
                  </a:lnTo>
                  <a:close/>
                </a:path>
              </a:pathLst>
            </a:custGeom>
            <a:solidFill>
              <a:srgbClr val="404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grpSp>
          <p:nvGrpSpPr>
            <p:cNvPr id="23654" name="Group 10">
              <a:extLst>
                <a:ext uri="{FF2B5EF4-FFF2-40B4-BE49-F238E27FC236}">
                  <a16:creationId xmlns:a16="http://schemas.microsoft.com/office/drawing/2014/main" xmlns="" id="{A5A047A4-6923-4DDC-BCE5-2964AB5BF54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712" y="1026"/>
              <a:ext cx="426" cy="886"/>
              <a:chOff x="1712" y="1026"/>
              <a:chExt cx="426" cy="886"/>
            </a:xfrm>
          </p:grpSpPr>
          <p:sp>
            <p:nvSpPr>
              <p:cNvPr id="23673" name="Freeform 11">
                <a:extLst>
                  <a:ext uri="{FF2B5EF4-FFF2-40B4-BE49-F238E27FC236}">
                    <a16:creationId xmlns:a16="http://schemas.microsoft.com/office/drawing/2014/main" xmlns="" id="{26C64636-8D8F-4B7E-9AC9-3E40A1340BA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713" y="1310"/>
                <a:ext cx="421" cy="153"/>
              </a:xfrm>
              <a:custGeom>
                <a:avLst/>
                <a:gdLst>
                  <a:gd name="T0" fmla="*/ 0 w 421"/>
                  <a:gd name="T1" fmla="*/ 153 h 153"/>
                  <a:gd name="T2" fmla="*/ 389 w 421"/>
                  <a:gd name="T3" fmla="*/ 0 h 153"/>
                  <a:gd name="T4" fmla="*/ 216 w 421"/>
                  <a:gd name="T5" fmla="*/ 81 h 153"/>
                  <a:gd name="T6" fmla="*/ 421 w 421"/>
                  <a:gd name="T7" fmla="*/ 47 h 153"/>
                  <a:gd name="T8" fmla="*/ 0 w 421"/>
                  <a:gd name="T9" fmla="*/ 153 h 15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421"/>
                  <a:gd name="T16" fmla="*/ 0 h 153"/>
                  <a:gd name="T17" fmla="*/ 421 w 421"/>
                  <a:gd name="T18" fmla="*/ 153 h 15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421" h="153">
                    <a:moveTo>
                      <a:pt x="0" y="153"/>
                    </a:moveTo>
                    <a:lnTo>
                      <a:pt x="389" y="0"/>
                    </a:lnTo>
                    <a:lnTo>
                      <a:pt x="216" y="81"/>
                    </a:lnTo>
                    <a:lnTo>
                      <a:pt x="421" y="47"/>
                    </a:lnTo>
                    <a:lnTo>
                      <a:pt x="0" y="153"/>
                    </a:lnTo>
                    <a:close/>
                  </a:path>
                </a:pathLst>
              </a:custGeom>
              <a:solidFill>
                <a:srgbClr val="0000C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en-US"/>
              </a:p>
            </p:txBody>
          </p:sp>
          <p:sp>
            <p:nvSpPr>
              <p:cNvPr id="23674" name="Freeform 12">
                <a:extLst>
                  <a:ext uri="{FF2B5EF4-FFF2-40B4-BE49-F238E27FC236}">
                    <a16:creationId xmlns:a16="http://schemas.microsoft.com/office/drawing/2014/main" xmlns="" id="{8B568BBA-B6B3-4C20-A784-7720FEDBFB4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717" y="1475"/>
                <a:ext cx="421" cy="154"/>
              </a:xfrm>
              <a:custGeom>
                <a:avLst/>
                <a:gdLst>
                  <a:gd name="T0" fmla="*/ 0 w 421"/>
                  <a:gd name="T1" fmla="*/ 0 h 154"/>
                  <a:gd name="T2" fmla="*/ 389 w 421"/>
                  <a:gd name="T3" fmla="*/ 154 h 154"/>
                  <a:gd name="T4" fmla="*/ 216 w 421"/>
                  <a:gd name="T5" fmla="*/ 73 h 154"/>
                  <a:gd name="T6" fmla="*/ 421 w 421"/>
                  <a:gd name="T7" fmla="*/ 107 h 154"/>
                  <a:gd name="T8" fmla="*/ 0 w 421"/>
                  <a:gd name="T9" fmla="*/ 0 h 15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421"/>
                  <a:gd name="T16" fmla="*/ 0 h 154"/>
                  <a:gd name="T17" fmla="*/ 421 w 421"/>
                  <a:gd name="T18" fmla="*/ 154 h 15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421" h="154">
                    <a:moveTo>
                      <a:pt x="0" y="0"/>
                    </a:moveTo>
                    <a:lnTo>
                      <a:pt x="389" y="154"/>
                    </a:lnTo>
                    <a:lnTo>
                      <a:pt x="216" y="73"/>
                    </a:lnTo>
                    <a:lnTo>
                      <a:pt x="421" y="107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C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en-US"/>
              </a:p>
            </p:txBody>
          </p:sp>
          <p:sp>
            <p:nvSpPr>
              <p:cNvPr id="23675" name="Freeform 13">
                <a:extLst>
                  <a:ext uri="{FF2B5EF4-FFF2-40B4-BE49-F238E27FC236}">
                    <a16:creationId xmlns:a16="http://schemas.microsoft.com/office/drawing/2014/main" xmlns="" id="{FEC90BFE-D9C9-4D86-8A11-4F3E6DB29CA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712" y="1482"/>
                <a:ext cx="151" cy="430"/>
              </a:xfrm>
              <a:custGeom>
                <a:avLst/>
                <a:gdLst>
                  <a:gd name="T0" fmla="*/ 0 w 151"/>
                  <a:gd name="T1" fmla="*/ 0 h 430"/>
                  <a:gd name="T2" fmla="*/ 151 w 151"/>
                  <a:gd name="T3" fmla="*/ 398 h 430"/>
                  <a:gd name="T4" fmla="*/ 72 w 151"/>
                  <a:gd name="T5" fmla="*/ 220 h 430"/>
                  <a:gd name="T6" fmla="*/ 105 w 151"/>
                  <a:gd name="T7" fmla="*/ 430 h 430"/>
                  <a:gd name="T8" fmla="*/ 0 w 151"/>
                  <a:gd name="T9" fmla="*/ 0 h 43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51"/>
                  <a:gd name="T16" fmla="*/ 0 h 430"/>
                  <a:gd name="T17" fmla="*/ 151 w 151"/>
                  <a:gd name="T18" fmla="*/ 430 h 43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51" h="430">
                    <a:moveTo>
                      <a:pt x="0" y="0"/>
                    </a:moveTo>
                    <a:lnTo>
                      <a:pt x="151" y="398"/>
                    </a:lnTo>
                    <a:lnTo>
                      <a:pt x="72" y="220"/>
                    </a:lnTo>
                    <a:lnTo>
                      <a:pt x="105" y="43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C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en-US"/>
              </a:p>
            </p:txBody>
          </p:sp>
          <p:sp>
            <p:nvSpPr>
              <p:cNvPr id="23676" name="Freeform 14">
                <a:extLst>
                  <a:ext uri="{FF2B5EF4-FFF2-40B4-BE49-F238E27FC236}">
                    <a16:creationId xmlns:a16="http://schemas.microsoft.com/office/drawing/2014/main" xmlns="" id="{2373FD20-184E-4833-A935-5DF3DC1FA54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712" y="1026"/>
                <a:ext cx="151" cy="431"/>
              </a:xfrm>
              <a:custGeom>
                <a:avLst/>
                <a:gdLst>
                  <a:gd name="T0" fmla="*/ 0 w 151"/>
                  <a:gd name="T1" fmla="*/ 431 h 431"/>
                  <a:gd name="T2" fmla="*/ 151 w 151"/>
                  <a:gd name="T3" fmla="*/ 33 h 431"/>
                  <a:gd name="T4" fmla="*/ 72 w 151"/>
                  <a:gd name="T5" fmla="*/ 210 h 431"/>
                  <a:gd name="T6" fmla="*/ 105 w 151"/>
                  <a:gd name="T7" fmla="*/ 0 h 431"/>
                  <a:gd name="T8" fmla="*/ 0 w 151"/>
                  <a:gd name="T9" fmla="*/ 431 h 43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51"/>
                  <a:gd name="T16" fmla="*/ 0 h 431"/>
                  <a:gd name="T17" fmla="*/ 151 w 151"/>
                  <a:gd name="T18" fmla="*/ 431 h 431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51" h="431">
                    <a:moveTo>
                      <a:pt x="0" y="431"/>
                    </a:moveTo>
                    <a:lnTo>
                      <a:pt x="151" y="33"/>
                    </a:lnTo>
                    <a:lnTo>
                      <a:pt x="72" y="210"/>
                    </a:lnTo>
                    <a:lnTo>
                      <a:pt x="105" y="0"/>
                    </a:lnTo>
                    <a:lnTo>
                      <a:pt x="0" y="431"/>
                    </a:lnTo>
                    <a:close/>
                  </a:path>
                </a:pathLst>
              </a:custGeom>
              <a:solidFill>
                <a:srgbClr val="0000C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en-US"/>
              </a:p>
            </p:txBody>
          </p:sp>
        </p:grpSp>
        <p:grpSp>
          <p:nvGrpSpPr>
            <p:cNvPr id="23655" name="Group 15">
              <a:extLst>
                <a:ext uri="{FF2B5EF4-FFF2-40B4-BE49-F238E27FC236}">
                  <a16:creationId xmlns:a16="http://schemas.microsoft.com/office/drawing/2014/main" xmlns="" id="{A52074AC-D108-48C5-A6F9-9D00E2778FB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47" y="1008"/>
              <a:ext cx="915" cy="932"/>
              <a:chOff x="1247" y="1008"/>
              <a:chExt cx="915" cy="932"/>
            </a:xfrm>
          </p:grpSpPr>
          <p:grpSp>
            <p:nvGrpSpPr>
              <p:cNvPr id="23659" name="Group 16">
                <a:extLst>
                  <a:ext uri="{FF2B5EF4-FFF2-40B4-BE49-F238E27FC236}">
                    <a16:creationId xmlns:a16="http://schemas.microsoft.com/office/drawing/2014/main" xmlns="" id="{D36E79D3-9B4B-4F68-A26E-B0B03D63C4D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372" y="1489"/>
                <a:ext cx="665" cy="341"/>
                <a:chOff x="1372" y="1489"/>
                <a:chExt cx="665" cy="341"/>
              </a:xfrm>
            </p:grpSpPr>
            <p:sp>
              <p:nvSpPr>
                <p:cNvPr id="23671" name="Freeform 17">
                  <a:extLst>
                    <a:ext uri="{FF2B5EF4-FFF2-40B4-BE49-F238E27FC236}">
                      <a16:creationId xmlns:a16="http://schemas.microsoft.com/office/drawing/2014/main" xmlns="" id="{2C5272B0-5771-4AFE-B767-ED4C0E630E8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2" y="1489"/>
                  <a:ext cx="308" cy="341"/>
                </a:xfrm>
                <a:custGeom>
                  <a:avLst/>
                  <a:gdLst>
                    <a:gd name="T0" fmla="*/ 308 w 308"/>
                    <a:gd name="T1" fmla="*/ 0 h 341"/>
                    <a:gd name="T2" fmla="*/ 109 w 308"/>
                    <a:gd name="T3" fmla="*/ 341 h 341"/>
                    <a:gd name="T4" fmla="*/ 204 w 308"/>
                    <a:gd name="T5" fmla="*/ 148 h 341"/>
                    <a:gd name="T6" fmla="*/ 19 w 308"/>
                    <a:gd name="T7" fmla="*/ 341 h 341"/>
                    <a:gd name="T8" fmla="*/ 174 w 308"/>
                    <a:gd name="T9" fmla="*/ 128 h 341"/>
                    <a:gd name="T10" fmla="*/ 0 w 308"/>
                    <a:gd name="T11" fmla="*/ 228 h 341"/>
                    <a:gd name="T12" fmla="*/ 308 w 308"/>
                    <a:gd name="T13" fmla="*/ 0 h 341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308"/>
                    <a:gd name="T22" fmla="*/ 0 h 341"/>
                    <a:gd name="T23" fmla="*/ 308 w 308"/>
                    <a:gd name="T24" fmla="*/ 341 h 341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308" h="341">
                      <a:moveTo>
                        <a:pt x="308" y="0"/>
                      </a:moveTo>
                      <a:lnTo>
                        <a:pt x="109" y="341"/>
                      </a:lnTo>
                      <a:lnTo>
                        <a:pt x="204" y="148"/>
                      </a:lnTo>
                      <a:lnTo>
                        <a:pt x="19" y="341"/>
                      </a:lnTo>
                      <a:lnTo>
                        <a:pt x="174" y="128"/>
                      </a:lnTo>
                      <a:lnTo>
                        <a:pt x="0" y="228"/>
                      </a:lnTo>
                      <a:lnTo>
                        <a:pt x="308" y="0"/>
                      </a:lnTo>
                      <a:close/>
                    </a:path>
                  </a:pathLst>
                </a:custGeom>
                <a:solidFill>
                  <a:srgbClr val="0000C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vi-VN" altLang="en-US"/>
                </a:p>
              </p:txBody>
            </p:sp>
            <p:sp>
              <p:nvSpPr>
                <p:cNvPr id="23672" name="Freeform 18">
                  <a:extLst>
                    <a:ext uri="{FF2B5EF4-FFF2-40B4-BE49-F238E27FC236}">
                      <a16:creationId xmlns:a16="http://schemas.microsoft.com/office/drawing/2014/main" xmlns="" id="{049FE7C8-D4A3-4945-B491-AD86DCDCDF6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28" y="1489"/>
                  <a:ext cx="309" cy="341"/>
                </a:xfrm>
                <a:custGeom>
                  <a:avLst/>
                  <a:gdLst>
                    <a:gd name="T0" fmla="*/ 0 w 309"/>
                    <a:gd name="T1" fmla="*/ 0 h 341"/>
                    <a:gd name="T2" fmla="*/ 200 w 309"/>
                    <a:gd name="T3" fmla="*/ 341 h 341"/>
                    <a:gd name="T4" fmla="*/ 104 w 309"/>
                    <a:gd name="T5" fmla="*/ 148 h 341"/>
                    <a:gd name="T6" fmla="*/ 290 w 309"/>
                    <a:gd name="T7" fmla="*/ 341 h 341"/>
                    <a:gd name="T8" fmla="*/ 135 w 309"/>
                    <a:gd name="T9" fmla="*/ 128 h 341"/>
                    <a:gd name="T10" fmla="*/ 309 w 309"/>
                    <a:gd name="T11" fmla="*/ 228 h 341"/>
                    <a:gd name="T12" fmla="*/ 0 w 309"/>
                    <a:gd name="T13" fmla="*/ 0 h 341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309"/>
                    <a:gd name="T22" fmla="*/ 0 h 341"/>
                    <a:gd name="T23" fmla="*/ 309 w 309"/>
                    <a:gd name="T24" fmla="*/ 341 h 341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309" h="341">
                      <a:moveTo>
                        <a:pt x="0" y="0"/>
                      </a:moveTo>
                      <a:lnTo>
                        <a:pt x="200" y="341"/>
                      </a:lnTo>
                      <a:lnTo>
                        <a:pt x="104" y="148"/>
                      </a:lnTo>
                      <a:lnTo>
                        <a:pt x="290" y="341"/>
                      </a:lnTo>
                      <a:lnTo>
                        <a:pt x="135" y="128"/>
                      </a:lnTo>
                      <a:lnTo>
                        <a:pt x="309" y="228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0000C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vi-VN" altLang="en-US"/>
                </a:p>
              </p:txBody>
            </p:sp>
          </p:grpSp>
          <p:grpSp>
            <p:nvGrpSpPr>
              <p:cNvPr id="23660" name="Group 19">
                <a:extLst>
                  <a:ext uri="{FF2B5EF4-FFF2-40B4-BE49-F238E27FC236}">
                    <a16:creationId xmlns:a16="http://schemas.microsoft.com/office/drawing/2014/main" xmlns="" id="{883F0B07-4CCF-4ED4-8DC6-677EE463B23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247" y="1008"/>
                <a:ext cx="915" cy="932"/>
                <a:chOff x="1247" y="1008"/>
                <a:chExt cx="915" cy="932"/>
              </a:xfrm>
            </p:grpSpPr>
            <p:sp>
              <p:nvSpPr>
                <p:cNvPr id="23661" name="Freeform 20">
                  <a:extLst>
                    <a:ext uri="{FF2B5EF4-FFF2-40B4-BE49-F238E27FC236}">
                      <a16:creationId xmlns:a16="http://schemas.microsoft.com/office/drawing/2014/main" xmlns="" id="{2D8D494E-6FA4-4985-9D51-4A3348BDE3E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265" y="1317"/>
                  <a:ext cx="421" cy="153"/>
                </a:xfrm>
                <a:custGeom>
                  <a:avLst/>
                  <a:gdLst>
                    <a:gd name="T0" fmla="*/ 421 w 421"/>
                    <a:gd name="T1" fmla="*/ 153 h 153"/>
                    <a:gd name="T2" fmla="*/ 32 w 421"/>
                    <a:gd name="T3" fmla="*/ 0 h 153"/>
                    <a:gd name="T4" fmla="*/ 205 w 421"/>
                    <a:gd name="T5" fmla="*/ 79 h 153"/>
                    <a:gd name="T6" fmla="*/ 0 w 421"/>
                    <a:gd name="T7" fmla="*/ 46 h 153"/>
                    <a:gd name="T8" fmla="*/ 421 w 421"/>
                    <a:gd name="T9" fmla="*/ 153 h 153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421"/>
                    <a:gd name="T16" fmla="*/ 0 h 153"/>
                    <a:gd name="T17" fmla="*/ 421 w 421"/>
                    <a:gd name="T18" fmla="*/ 153 h 153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421" h="153">
                      <a:moveTo>
                        <a:pt x="421" y="153"/>
                      </a:moveTo>
                      <a:lnTo>
                        <a:pt x="32" y="0"/>
                      </a:lnTo>
                      <a:lnTo>
                        <a:pt x="205" y="79"/>
                      </a:lnTo>
                      <a:lnTo>
                        <a:pt x="0" y="46"/>
                      </a:lnTo>
                      <a:lnTo>
                        <a:pt x="421" y="153"/>
                      </a:lnTo>
                      <a:close/>
                    </a:path>
                  </a:pathLst>
                </a:custGeom>
                <a:solidFill>
                  <a:srgbClr val="0000C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vi-VN" altLang="en-US"/>
                </a:p>
              </p:txBody>
            </p:sp>
            <p:sp>
              <p:nvSpPr>
                <p:cNvPr id="23662" name="Freeform 21">
                  <a:extLst>
                    <a:ext uri="{FF2B5EF4-FFF2-40B4-BE49-F238E27FC236}">
                      <a16:creationId xmlns:a16="http://schemas.microsoft.com/office/drawing/2014/main" xmlns="" id="{68A81D05-9397-469C-A1FF-603B7822057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261" y="1481"/>
                  <a:ext cx="421" cy="154"/>
                </a:xfrm>
                <a:custGeom>
                  <a:avLst/>
                  <a:gdLst>
                    <a:gd name="T0" fmla="*/ 421 w 421"/>
                    <a:gd name="T1" fmla="*/ 0 h 154"/>
                    <a:gd name="T2" fmla="*/ 32 w 421"/>
                    <a:gd name="T3" fmla="*/ 154 h 154"/>
                    <a:gd name="T4" fmla="*/ 205 w 421"/>
                    <a:gd name="T5" fmla="*/ 74 h 154"/>
                    <a:gd name="T6" fmla="*/ 0 w 421"/>
                    <a:gd name="T7" fmla="*/ 107 h 154"/>
                    <a:gd name="T8" fmla="*/ 421 w 421"/>
                    <a:gd name="T9" fmla="*/ 0 h 154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421"/>
                    <a:gd name="T16" fmla="*/ 0 h 154"/>
                    <a:gd name="T17" fmla="*/ 421 w 421"/>
                    <a:gd name="T18" fmla="*/ 154 h 154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421" h="154">
                      <a:moveTo>
                        <a:pt x="421" y="0"/>
                      </a:moveTo>
                      <a:lnTo>
                        <a:pt x="32" y="154"/>
                      </a:lnTo>
                      <a:lnTo>
                        <a:pt x="205" y="74"/>
                      </a:lnTo>
                      <a:lnTo>
                        <a:pt x="0" y="107"/>
                      </a:lnTo>
                      <a:lnTo>
                        <a:pt x="421" y="0"/>
                      </a:lnTo>
                      <a:close/>
                    </a:path>
                  </a:pathLst>
                </a:custGeom>
                <a:solidFill>
                  <a:srgbClr val="0000C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vi-VN" altLang="en-US"/>
                </a:p>
              </p:txBody>
            </p:sp>
            <p:sp>
              <p:nvSpPr>
                <p:cNvPr id="23663" name="Freeform 22">
                  <a:extLst>
                    <a:ext uri="{FF2B5EF4-FFF2-40B4-BE49-F238E27FC236}">
                      <a16:creationId xmlns:a16="http://schemas.microsoft.com/office/drawing/2014/main" xmlns="" id="{6F435D67-EBF0-4206-B1F4-A78D51F49FF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536" y="1488"/>
                  <a:ext cx="152" cy="431"/>
                </a:xfrm>
                <a:custGeom>
                  <a:avLst/>
                  <a:gdLst>
                    <a:gd name="T0" fmla="*/ 152 w 152"/>
                    <a:gd name="T1" fmla="*/ 0 h 431"/>
                    <a:gd name="T2" fmla="*/ 0 w 152"/>
                    <a:gd name="T3" fmla="*/ 398 h 431"/>
                    <a:gd name="T4" fmla="*/ 80 w 152"/>
                    <a:gd name="T5" fmla="*/ 221 h 431"/>
                    <a:gd name="T6" fmla="*/ 47 w 152"/>
                    <a:gd name="T7" fmla="*/ 431 h 431"/>
                    <a:gd name="T8" fmla="*/ 152 w 152"/>
                    <a:gd name="T9" fmla="*/ 0 h 431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52"/>
                    <a:gd name="T16" fmla="*/ 0 h 431"/>
                    <a:gd name="T17" fmla="*/ 152 w 152"/>
                    <a:gd name="T18" fmla="*/ 431 h 431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52" h="431">
                      <a:moveTo>
                        <a:pt x="152" y="0"/>
                      </a:moveTo>
                      <a:lnTo>
                        <a:pt x="0" y="398"/>
                      </a:lnTo>
                      <a:lnTo>
                        <a:pt x="80" y="221"/>
                      </a:lnTo>
                      <a:lnTo>
                        <a:pt x="47" y="431"/>
                      </a:lnTo>
                      <a:lnTo>
                        <a:pt x="152" y="0"/>
                      </a:lnTo>
                      <a:close/>
                    </a:path>
                  </a:pathLst>
                </a:custGeom>
                <a:solidFill>
                  <a:srgbClr val="0000C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vi-VN" altLang="en-US"/>
                </a:p>
              </p:txBody>
            </p:sp>
            <p:sp>
              <p:nvSpPr>
                <p:cNvPr id="23664" name="Freeform 23">
                  <a:extLst>
                    <a:ext uri="{FF2B5EF4-FFF2-40B4-BE49-F238E27FC236}">
                      <a16:creationId xmlns:a16="http://schemas.microsoft.com/office/drawing/2014/main" xmlns="" id="{E1D19B76-801C-41AF-8F91-7DBB45FB355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536" y="1033"/>
                  <a:ext cx="152" cy="429"/>
                </a:xfrm>
                <a:custGeom>
                  <a:avLst/>
                  <a:gdLst>
                    <a:gd name="T0" fmla="*/ 152 w 152"/>
                    <a:gd name="T1" fmla="*/ 429 h 429"/>
                    <a:gd name="T2" fmla="*/ 0 w 152"/>
                    <a:gd name="T3" fmla="*/ 32 h 429"/>
                    <a:gd name="T4" fmla="*/ 80 w 152"/>
                    <a:gd name="T5" fmla="*/ 209 h 429"/>
                    <a:gd name="T6" fmla="*/ 47 w 152"/>
                    <a:gd name="T7" fmla="*/ 0 h 429"/>
                    <a:gd name="T8" fmla="*/ 152 w 152"/>
                    <a:gd name="T9" fmla="*/ 429 h 429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52"/>
                    <a:gd name="T16" fmla="*/ 0 h 429"/>
                    <a:gd name="T17" fmla="*/ 152 w 152"/>
                    <a:gd name="T18" fmla="*/ 429 h 429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52" h="429">
                      <a:moveTo>
                        <a:pt x="152" y="429"/>
                      </a:moveTo>
                      <a:lnTo>
                        <a:pt x="0" y="32"/>
                      </a:lnTo>
                      <a:lnTo>
                        <a:pt x="80" y="209"/>
                      </a:lnTo>
                      <a:lnTo>
                        <a:pt x="47" y="0"/>
                      </a:lnTo>
                      <a:lnTo>
                        <a:pt x="152" y="429"/>
                      </a:lnTo>
                      <a:close/>
                    </a:path>
                  </a:pathLst>
                </a:custGeom>
                <a:solidFill>
                  <a:srgbClr val="0000C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vi-VN" altLang="en-US"/>
                </a:p>
              </p:txBody>
            </p:sp>
            <p:sp>
              <p:nvSpPr>
                <p:cNvPr id="23665" name="Freeform 24">
                  <a:extLst>
                    <a:ext uri="{FF2B5EF4-FFF2-40B4-BE49-F238E27FC236}">
                      <a16:creationId xmlns:a16="http://schemas.microsoft.com/office/drawing/2014/main" xmlns="" id="{846C1152-442F-4D72-987B-8F315706121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2" y="1124"/>
                  <a:ext cx="308" cy="339"/>
                </a:xfrm>
                <a:custGeom>
                  <a:avLst/>
                  <a:gdLst>
                    <a:gd name="T0" fmla="*/ 308 w 308"/>
                    <a:gd name="T1" fmla="*/ 339 h 339"/>
                    <a:gd name="T2" fmla="*/ 109 w 308"/>
                    <a:gd name="T3" fmla="*/ 0 h 339"/>
                    <a:gd name="T4" fmla="*/ 204 w 308"/>
                    <a:gd name="T5" fmla="*/ 192 h 339"/>
                    <a:gd name="T6" fmla="*/ 19 w 308"/>
                    <a:gd name="T7" fmla="*/ 0 h 339"/>
                    <a:gd name="T8" fmla="*/ 174 w 308"/>
                    <a:gd name="T9" fmla="*/ 212 h 339"/>
                    <a:gd name="T10" fmla="*/ 0 w 308"/>
                    <a:gd name="T11" fmla="*/ 113 h 339"/>
                    <a:gd name="T12" fmla="*/ 308 w 308"/>
                    <a:gd name="T13" fmla="*/ 339 h 339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308"/>
                    <a:gd name="T22" fmla="*/ 0 h 339"/>
                    <a:gd name="T23" fmla="*/ 308 w 308"/>
                    <a:gd name="T24" fmla="*/ 339 h 339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308" h="339">
                      <a:moveTo>
                        <a:pt x="308" y="339"/>
                      </a:moveTo>
                      <a:lnTo>
                        <a:pt x="109" y="0"/>
                      </a:lnTo>
                      <a:lnTo>
                        <a:pt x="204" y="192"/>
                      </a:lnTo>
                      <a:lnTo>
                        <a:pt x="19" y="0"/>
                      </a:lnTo>
                      <a:lnTo>
                        <a:pt x="174" y="212"/>
                      </a:lnTo>
                      <a:lnTo>
                        <a:pt x="0" y="113"/>
                      </a:lnTo>
                      <a:lnTo>
                        <a:pt x="308" y="339"/>
                      </a:lnTo>
                      <a:close/>
                    </a:path>
                  </a:pathLst>
                </a:custGeom>
                <a:solidFill>
                  <a:srgbClr val="0000C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vi-VN" altLang="en-US"/>
                </a:p>
              </p:txBody>
            </p:sp>
            <p:sp>
              <p:nvSpPr>
                <p:cNvPr id="23666" name="Freeform 25">
                  <a:extLst>
                    <a:ext uri="{FF2B5EF4-FFF2-40B4-BE49-F238E27FC236}">
                      <a16:creationId xmlns:a16="http://schemas.microsoft.com/office/drawing/2014/main" xmlns="" id="{B3933FA1-0808-421F-BD76-EBD6E54E309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247" y="1420"/>
                  <a:ext cx="433" cy="104"/>
                </a:xfrm>
                <a:custGeom>
                  <a:avLst/>
                  <a:gdLst>
                    <a:gd name="T0" fmla="*/ 433 w 433"/>
                    <a:gd name="T1" fmla="*/ 51 h 104"/>
                    <a:gd name="T2" fmla="*/ 76 w 433"/>
                    <a:gd name="T3" fmla="*/ 0 h 104"/>
                    <a:gd name="T4" fmla="*/ 243 w 433"/>
                    <a:gd name="T5" fmla="*/ 37 h 104"/>
                    <a:gd name="T6" fmla="*/ 0 w 433"/>
                    <a:gd name="T7" fmla="*/ 69 h 104"/>
                    <a:gd name="T8" fmla="*/ 236 w 433"/>
                    <a:gd name="T9" fmla="*/ 67 h 104"/>
                    <a:gd name="T10" fmla="*/ 68 w 433"/>
                    <a:gd name="T11" fmla="*/ 104 h 104"/>
                    <a:gd name="T12" fmla="*/ 433 w 433"/>
                    <a:gd name="T13" fmla="*/ 51 h 104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433"/>
                    <a:gd name="T22" fmla="*/ 0 h 104"/>
                    <a:gd name="T23" fmla="*/ 433 w 433"/>
                    <a:gd name="T24" fmla="*/ 104 h 104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433" h="104">
                      <a:moveTo>
                        <a:pt x="433" y="51"/>
                      </a:moveTo>
                      <a:lnTo>
                        <a:pt x="76" y="0"/>
                      </a:lnTo>
                      <a:lnTo>
                        <a:pt x="243" y="37"/>
                      </a:lnTo>
                      <a:lnTo>
                        <a:pt x="0" y="69"/>
                      </a:lnTo>
                      <a:lnTo>
                        <a:pt x="236" y="67"/>
                      </a:lnTo>
                      <a:lnTo>
                        <a:pt x="68" y="104"/>
                      </a:lnTo>
                      <a:lnTo>
                        <a:pt x="433" y="51"/>
                      </a:lnTo>
                      <a:close/>
                    </a:path>
                  </a:pathLst>
                </a:custGeom>
                <a:solidFill>
                  <a:srgbClr val="0000C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vi-VN" altLang="en-US"/>
                </a:p>
              </p:txBody>
            </p:sp>
            <p:sp>
              <p:nvSpPr>
                <p:cNvPr id="23667" name="Freeform 26">
                  <a:extLst>
                    <a:ext uri="{FF2B5EF4-FFF2-40B4-BE49-F238E27FC236}">
                      <a16:creationId xmlns:a16="http://schemas.microsoft.com/office/drawing/2014/main" xmlns="" id="{E42C84CB-C8FD-46DA-B336-21971E5AB60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28" y="1124"/>
                  <a:ext cx="309" cy="339"/>
                </a:xfrm>
                <a:custGeom>
                  <a:avLst/>
                  <a:gdLst>
                    <a:gd name="T0" fmla="*/ 0 w 309"/>
                    <a:gd name="T1" fmla="*/ 339 h 339"/>
                    <a:gd name="T2" fmla="*/ 200 w 309"/>
                    <a:gd name="T3" fmla="*/ 0 h 339"/>
                    <a:gd name="T4" fmla="*/ 104 w 309"/>
                    <a:gd name="T5" fmla="*/ 192 h 339"/>
                    <a:gd name="T6" fmla="*/ 290 w 309"/>
                    <a:gd name="T7" fmla="*/ 0 h 339"/>
                    <a:gd name="T8" fmla="*/ 135 w 309"/>
                    <a:gd name="T9" fmla="*/ 212 h 339"/>
                    <a:gd name="T10" fmla="*/ 309 w 309"/>
                    <a:gd name="T11" fmla="*/ 113 h 339"/>
                    <a:gd name="T12" fmla="*/ 0 w 309"/>
                    <a:gd name="T13" fmla="*/ 339 h 339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309"/>
                    <a:gd name="T22" fmla="*/ 0 h 339"/>
                    <a:gd name="T23" fmla="*/ 309 w 309"/>
                    <a:gd name="T24" fmla="*/ 339 h 339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309" h="339">
                      <a:moveTo>
                        <a:pt x="0" y="339"/>
                      </a:moveTo>
                      <a:lnTo>
                        <a:pt x="200" y="0"/>
                      </a:lnTo>
                      <a:lnTo>
                        <a:pt x="104" y="192"/>
                      </a:lnTo>
                      <a:lnTo>
                        <a:pt x="290" y="0"/>
                      </a:lnTo>
                      <a:lnTo>
                        <a:pt x="135" y="212"/>
                      </a:lnTo>
                      <a:lnTo>
                        <a:pt x="309" y="113"/>
                      </a:lnTo>
                      <a:lnTo>
                        <a:pt x="0" y="339"/>
                      </a:lnTo>
                      <a:close/>
                    </a:path>
                  </a:pathLst>
                </a:custGeom>
                <a:solidFill>
                  <a:srgbClr val="0000C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vi-VN" altLang="en-US"/>
                </a:p>
              </p:txBody>
            </p:sp>
            <p:sp>
              <p:nvSpPr>
                <p:cNvPr id="23668" name="Freeform 27">
                  <a:extLst>
                    <a:ext uri="{FF2B5EF4-FFF2-40B4-BE49-F238E27FC236}">
                      <a16:creationId xmlns:a16="http://schemas.microsoft.com/office/drawing/2014/main" xmlns="" id="{3698AAA0-9C31-455F-82C3-C498EAE92FC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28" y="1420"/>
                  <a:ext cx="434" cy="104"/>
                </a:xfrm>
                <a:custGeom>
                  <a:avLst/>
                  <a:gdLst>
                    <a:gd name="T0" fmla="*/ 0 w 434"/>
                    <a:gd name="T1" fmla="*/ 51 h 104"/>
                    <a:gd name="T2" fmla="*/ 358 w 434"/>
                    <a:gd name="T3" fmla="*/ 0 h 104"/>
                    <a:gd name="T4" fmla="*/ 191 w 434"/>
                    <a:gd name="T5" fmla="*/ 37 h 104"/>
                    <a:gd name="T6" fmla="*/ 434 w 434"/>
                    <a:gd name="T7" fmla="*/ 69 h 104"/>
                    <a:gd name="T8" fmla="*/ 198 w 434"/>
                    <a:gd name="T9" fmla="*/ 67 h 104"/>
                    <a:gd name="T10" fmla="*/ 365 w 434"/>
                    <a:gd name="T11" fmla="*/ 104 h 104"/>
                    <a:gd name="T12" fmla="*/ 0 w 434"/>
                    <a:gd name="T13" fmla="*/ 51 h 104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434"/>
                    <a:gd name="T22" fmla="*/ 0 h 104"/>
                    <a:gd name="T23" fmla="*/ 434 w 434"/>
                    <a:gd name="T24" fmla="*/ 104 h 104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434" h="104">
                      <a:moveTo>
                        <a:pt x="0" y="51"/>
                      </a:moveTo>
                      <a:lnTo>
                        <a:pt x="358" y="0"/>
                      </a:lnTo>
                      <a:lnTo>
                        <a:pt x="191" y="37"/>
                      </a:lnTo>
                      <a:lnTo>
                        <a:pt x="434" y="69"/>
                      </a:lnTo>
                      <a:lnTo>
                        <a:pt x="198" y="67"/>
                      </a:lnTo>
                      <a:lnTo>
                        <a:pt x="365" y="104"/>
                      </a:lnTo>
                      <a:lnTo>
                        <a:pt x="0" y="51"/>
                      </a:lnTo>
                      <a:close/>
                    </a:path>
                  </a:pathLst>
                </a:custGeom>
                <a:solidFill>
                  <a:srgbClr val="0000C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vi-VN" altLang="en-US"/>
                </a:p>
              </p:txBody>
            </p:sp>
            <p:sp>
              <p:nvSpPr>
                <p:cNvPr id="23669" name="Freeform 28">
                  <a:extLst>
                    <a:ext uri="{FF2B5EF4-FFF2-40B4-BE49-F238E27FC236}">
                      <a16:creationId xmlns:a16="http://schemas.microsoft.com/office/drawing/2014/main" xmlns="" id="{03EB7054-8A84-42F7-8E17-98E0650AB0F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47" y="1008"/>
                  <a:ext cx="103" cy="442"/>
                </a:xfrm>
                <a:custGeom>
                  <a:avLst/>
                  <a:gdLst>
                    <a:gd name="T0" fmla="*/ 53 w 103"/>
                    <a:gd name="T1" fmla="*/ 442 h 442"/>
                    <a:gd name="T2" fmla="*/ 103 w 103"/>
                    <a:gd name="T3" fmla="*/ 77 h 442"/>
                    <a:gd name="T4" fmla="*/ 67 w 103"/>
                    <a:gd name="T5" fmla="*/ 247 h 442"/>
                    <a:gd name="T6" fmla="*/ 34 w 103"/>
                    <a:gd name="T7" fmla="*/ 0 h 442"/>
                    <a:gd name="T8" fmla="*/ 36 w 103"/>
                    <a:gd name="T9" fmla="*/ 240 h 442"/>
                    <a:gd name="T10" fmla="*/ 0 w 103"/>
                    <a:gd name="T11" fmla="*/ 70 h 442"/>
                    <a:gd name="T12" fmla="*/ 53 w 103"/>
                    <a:gd name="T13" fmla="*/ 442 h 442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103"/>
                    <a:gd name="T22" fmla="*/ 0 h 442"/>
                    <a:gd name="T23" fmla="*/ 103 w 103"/>
                    <a:gd name="T24" fmla="*/ 442 h 442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103" h="442">
                      <a:moveTo>
                        <a:pt x="53" y="442"/>
                      </a:moveTo>
                      <a:lnTo>
                        <a:pt x="103" y="77"/>
                      </a:lnTo>
                      <a:lnTo>
                        <a:pt x="67" y="247"/>
                      </a:lnTo>
                      <a:lnTo>
                        <a:pt x="34" y="0"/>
                      </a:lnTo>
                      <a:lnTo>
                        <a:pt x="36" y="240"/>
                      </a:lnTo>
                      <a:lnTo>
                        <a:pt x="0" y="70"/>
                      </a:lnTo>
                      <a:lnTo>
                        <a:pt x="53" y="442"/>
                      </a:lnTo>
                      <a:close/>
                    </a:path>
                  </a:pathLst>
                </a:custGeom>
                <a:solidFill>
                  <a:srgbClr val="0000C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vi-VN" altLang="en-US"/>
                </a:p>
              </p:txBody>
            </p:sp>
            <p:sp>
              <p:nvSpPr>
                <p:cNvPr id="23670" name="Freeform 29">
                  <a:extLst>
                    <a:ext uri="{FF2B5EF4-FFF2-40B4-BE49-F238E27FC236}">
                      <a16:creationId xmlns:a16="http://schemas.microsoft.com/office/drawing/2014/main" xmlns="" id="{B8FEAD5C-BF49-464C-93FE-AA50AA5EF64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49" y="1497"/>
                  <a:ext cx="103" cy="443"/>
                </a:xfrm>
                <a:custGeom>
                  <a:avLst/>
                  <a:gdLst>
                    <a:gd name="T0" fmla="*/ 53 w 103"/>
                    <a:gd name="T1" fmla="*/ 0 h 443"/>
                    <a:gd name="T2" fmla="*/ 103 w 103"/>
                    <a:gd name="T3" fmla="*/ 364 h 443"/>
                    <a:gd name="T4" fmla="*/ 67 w 103"/>
                    <a:gd name="T5" fmla="*/ 196 h 443"/>
                    <a:gd name="T6" fmla="*/ 34 w 103"/>
                    <a:gd name="T7" fmla="*/ 443 h 443"/>
                    <a:gd name="T8" fmla="*/ 36 w 103"/>
                    <a:gd name="T9" fmla="*/ 202 h 443"/>
                    <a:gd name="T10" fmla="*/ 0 w 103"/>
                    <a:gd name="T11" fmla="*/ 373 h 443"/>
                    <a:gd name="T12" fmla="*/ 53 w 103"/>
                    <a:gd name="T13" fmla="*/ 0 h 443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103"/>
                    <a:gd name="T22" fmla="*/ 0 h 443"/>
                    <a:gd name="T23" fmla="*/ 103 w 103"/>
                    <a:gd name="T24" fmla="*/ 443 h 443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103" h="443">
                      <a:moveTo>
                        <a:pt x="53" y="0"/>
                      </a:moveTo>
                      <a:lnTo>
                        <a:pt x="103" y="364"/>
                      </a:lnTo>
                      <a:lnTo>
                        <a:pt x="67" y="196"/>
                      </a:lnTo>
                      <a:lnTo>
                        <a:pt x="34" y="443"/>
                      </a:lnTo>
                      <a:lnTo>
                        <a:pt x="36" y="202"/>
                      </a:lnTo>
                      <a:lnTo>
                        <a:pt x="0" y="373"/>
                      </a:lnTo>
                      <a:lnTo>
                        <a:pt x="53" y="0"/>
                      </a:lnTo>
                      <a:close/>
                    </a:path>
                  </a:pathLst>
                </a:custGeom>
                <a:solidFill>
                  <a:srgbClr val="0000C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vi-VN" altLang="en-US"/>
                </a:p>
              </p:txBody>
            </p:sp>
          </p:grpSp>
        </p:grpSp>
        <p:sp>
          <p:nvSpPr>
            <p:cNvPr id="23656" name="Freeform 30">
              <a:extLst>
                <a:ext uri="{FF2B5EF4-FFF2-40B4-BE49-F238E27FC236}">
                  <a16:creationId xmlns:a16="http://schemas.microsoft.com/office/drawing/2014/main" xmlns="" id="{A402108A-68C0-4133-AB32-5D90A7C83014}"/>
                </a:ext>
              </a:extLst>
            </p:cNvPr>
            <p:cNvSpPr>
              <a:spLocks/>
            </p:cNvSpPr>
            <p:nvPr/>
          </p:nvSpPr>
          <p:spPr bwMode="auto">
            <a:xfrm>
              <a:off x="1442" y="1236"/>
              <a:ext cx="502" cy="525"/>
            </a:xfrm>
            <a:custGeom>
              <a:avLst/>
              <a:gdLst>
                <a:gd name="T0" fmla="*/ 260 w 502"/>
                <a:gd name="T1" fmla="*/ 0 h 525"/>
                <a:gd name="T2" fmla="*/ 270 w 502"/>
                <a:gd name="T3" fmla="*/ 212 h 525"/>
                <a:gd name="T4" fmla="*/ 335 w 502"/>
                <a:gd name="T5" fmla="*/ 28 h 525"/>
                <a:gd name="T6" fmla="*/ 290 w 502"/>
                <a:gd name="T7" fmla="*/ 216 h 525"/>
                <a:gd name="T8" fmla="*/ 436 w 502"/>
                <a:gd name="T9" fmla="*/ 60 h 525"/>
                <a:gd name="T10" fmla="*/ 302 w 502"/>
                <a:gd name="T11" fmla="*/ 216 h 525"/>
                <a:gd name="T12" fmla="*/ 477 w 502"/>
                <a:gd name="T13" fmla="*/ 162 h 525"/>
                <a:gd name="T14" fmla="*/ 309 w 502"/>
                <a:gd name="T15" fmla="*/ 228 h 525"/>
                <a:gd name="T16" fmla="*/ 502 w 502"/>
                <a:gd name="T17" fmla="*/ 239 h 525"/>
                <a:gd name="T18" fmla="*/ 292 w 502"/>
                <a:gd name="T19" fmla="*/ 246 h 525"/>
                <a:gd name="T20" fmla="*/ 480 w 502"/>
                <a:gd name="T21" fmla="*/ 306 h 525"/>
                <a:gd name="T22" fmla="*/ 304 w 502"/>
                <a:gd name="T23" fmla="*/ 258 h 525"/>
                <a:gd name="T24" fmla="*/ 438 w 502"/>
                <a:gd name="T25" fmla="*/ 430 h 525"/>
                <a:gd name="T26" fmla="*/ 290 w 502"/>
                <a:gd name="T27" fmla="*/ 270 h 525"/>
                <a:gd name="T28" fmla="*/ 337 w 502"/>
                <a:gd name="T29" fmla="*/ 450 h 525"/>
                <a:gd name="T30" fmla="*/ 272 w 502"/>
                <a:gd name="T31" fmla="*/ 272 h 525"/>
                <a:gd name="T32" fmla="*/ 260 w 502"/>
                <a:gd name="T33" fmla="*/ 525 h 525"/>
                <a:gd name="T34" fmla="*/ 258 w 502"/>
                <a:gd name="T35" fmla="*/ 262 h 525"/>
                <a:gd name="T36" fmla="*/ 178 w 502"/>
                <a:gd name="T37" fmla="*/ 463 h 525"/>
                <a:gd name="T38" fmla="*/ 248 w 502"/>
                <a:gd name="T39" fmla="*/ 262 h 525"/>
                <a:gd name="T40" fmla="*/ 85 w 502"/>
                <a:gd name="T41" fmla="*/ 434 h 525"/>
                <a:gd name="T42" fmla="*/ 223 w 502"/>
                <a:gd name="T43" fmla="*/ 258 h 525"/>
                <a:gd name="T44" fmla="*/ 36 w 502"/>
                <a:gd name="T45" fmla="*/ 313 h 525"/>
                <a:gd name="T46" fmla="*/ 229 w 502"/>
                <a:gd name="T47" fmla="*/ 241 h 525"/>
                <a:gd name="T48" fmla="*/ 0 w 502"/>
                <a:gd name="T49" fmla="*/ 239 h 525"/>
                <a:gd name="T50" fmla="*/ 231 w 502"/>
                <a:gd name="T51" fmla="*/ 231 h 525"/>
                <a:gd name="T52" fmla="*/ 46 w 502"/>
                <a:gd name="T53" fmla="*/ 169 h 525"/>
                <a:gd name="T54" fmla="*/ 225 w 502"/>
                <a:gd name="T55" fmla="*/ 221 h 525"/>
                <a:gd name="T56" fmla="*/ 105 w 502"/>
                <a:gd name="T57" fmla="*/ 76 h 525"/>
                <a:gd name="T58" fmla="*/ 241 w 502"/>
                <a:gd name="T59" fmla="*/ 221 h 525"/>
                <a:gd name="T60" fmla="*/ 180 w 502"/>
                <a:gd name="T61" fmla="*/ 17 h 525"/>
                <a:gd name="T62" fmla="*/ 252 w 502"/>
                <a:gd name="T63" fmla="*/ 208 h 525"/>
                <a:gd name="T64" fmla="*/ 260 w 502"/>
                <a:gd name="T65" fmla="*/ 0 h 525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502"/>
                <a:gd name="T100" fmla="*/ 0 h 525"/>
                <a:gd name="T101" fmla="*/ 502 w 502"/>
                <a:gd name="T102" fmla="*/ 525 h 525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502" h="525">
                  <a:moveTo>
                    <a:pt x="260" y="0"/>
                  </a:moveTo>
                  <a:lnTo>
                    <a:pt x="270" y="212"/>
                  </a:lnTo>
                  <a:lnTo>
                    <a:pt x="335" y="28"/>
                  </a:lnTo>
                  <a:lnTo>
                    <a:pt x="290" y="216"/>
                  </a:lnTo>
                  <a:lnTo>
                    <a:pt x="436" y="60"/>
                  </a:lnTo>
                  <a:lnTo>
                    <a:pt x="302" y="216"/>
                  </a:lnTo>
                  <a:lnTo>
                    <a:pt x="477" y="162"/>
                  </a:lnTo>
                  <a:lnTo>
                    <a:pt x="309" y="228"/>
                  </a:lnTo>
                  <a:lnTo>
                    <a:pt x="502" y="239"/>
                  </a:lnTo>
                  <a:lnTo>
                    <a:pt x="292" y="246"/>
                  </a:lnTo>
                  <a:lnTo>
                    <a:pt x="480" y="306"/>
                  </a:lnTo>
                  <a:lnTo>
                    <a:pt x="304" y="258"/>
                  </a:lnTo>
                  <a:lnTo>
                    <a:pt x="438" y="430"/>
                  </a:lnTo>
                  <a:lnTo>
                    <a:pt x="290" y="270"/>
                  </a:lnTo>
                  <a:lnTo>
                    <a:pt x="337" y="450"/>
                  </a:lnTo>
                  <a:lnTo>
                    <a:pt x="272" y="272"/>
                  </a:lnTo>
                  <a:lnTo>
                    <a:pt x="260" y="525"/>
                  </a:lnTo>
                  <a:lnTo>
                    <a:pt x="258" y="262"/>
                  </a:lnTo>
                  <a:lnTo>
                    <a:pt x="178" y="463"/>
                  </a:lnTo>
                  <a:lnTo>
                    <a:pt x="248" y="262"/>
                  </a:lnTo>
                  <a:lnTo>
                    <a:pt x="85" y="434"/>
                  </a:lnTo>
                  <a:lnTo>
                    <a:pt x="223" y="258"/>
                  </a:lnTo>
                  <a:lnTo>
                    <a:pt x="36" y="313"/>
                  </a:lnTo>
                  <a:lnTo>
                    <a:pt x="229" y="241"/>
                  </a:lnTo>
                  <a:lnTo>
                    <a:pt x="0" y="239"/>
                  </a:lnTo>
                  <a:lnTo>
                    <a:pt x="231" y="231"/>
                  </a:lnTo>
                  <a:lnTo>
                    <a:pt x="46" y="169"/>
                  </a:lnTo>
                  <a:lnTo>
                    <a:pt x="225" y="221"/>
                  </a:lnTo>
                  <a:lnTo>
                    <a:pt x="105" y="76"/>
                  </a:lnTo>
                  <a:lnTo>
                    <a:pt x="241" y="221"/>
                  </a:lnTo>
                  <a:lnTo>
                    <a:pt x="180" y="17"/>
                  </a:lnTo>
                  <a:lnTo>
                    <a:pt x="252" y="208"/>
                  </a:lnTo>
                  <a:lnTo>
                    <a:pt x="260" y="0"/>
                  </a:lnTo>
                  <a:close/>
                </a:path>
              </a:pathLst>
            </a:custGeom>
            <a:solidFill>
              <a:srgbClr val="00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23657" name="Freeform 31">
              <a:extLst>
                <a:ext uri="{FF2B5EF4-FFF2-40B4-BE49-F238E27FC236}">
                  <a16:creationId xmlns:a16="http://schemas.microsoft.com/office/drawing/2014/main" xmlns="" id="{F588CBC1-3732-4ADE-9615-0C6DA3B87380}"/>
                </a:ext>
              </a:extLst>
            </p:cNvPr>
            <p:cNvSpPr>
              <a:spLocks/>
            </p:cNvSpPr>
            <p:nvPr/>
          </p:nvSpPr>
          <p:spPr bwMode="auto">
            <a:xfrm>
              <a:off x="1321" y="1129"/>
              <a:ext cx="747" cy="701"/>
            </a:xfrm>
            <a:custGeom>
              <a:avLst/>
              <a:gdLst>
                <a:gd name="T0" fmla="*/ 219 w 747"/>
                <a:gd name="T1" fmla="*/ 22 h 701"/>
                <a:gd name="T2" fmla="*/ 362 w 747"/>
                <a:gd name="T3" fmla="*/ 309 h 701"/>
                <a:gd name="T4" fmla="*/ 311 w 747"/>
                <a:gd name="T5" fmla="*/ 0 h 701"/>
                <a:gd name="T6" fmla="*/ 379 w 747"/>
                <a:gd name="T7" fmla="*/ 299 h 701"/>
                <a:gd name="T8" fmla="*/ 439 w 747"/>
                <a:gd name="T9" fmla="*/ 7 h 701"/>
                <a:gd name="T10" fmla="*/ 405 w 747"/>
                <a:gd name="T11" fmla="*/ 307 h 701"/>
                <a:gd name="T12" fmla="*/ 540 w 747"/>
                <a:gd name="T13" fmla="*/ 22 h 701"/>
                <a:gd name="T14" fmla="*/ 428 w 747"/>
                <a:gd name="T15" fmla="*/ 310 h 701"/>
                <a:gd name="T16" fmla="*/ 698 w 747"/>
                <a:gd name="T17" fmla="*/ 163 h 701"/>
                <a:gd name="T18" fmla="*/ 434 w 747"/>
                <a:gd name="T19" fmla="*/ 326 h 701"/>
                <a:gd name="T20" fmla="*/ 733 w 747"/>
                <a:gd name="T21" fmla="*/ 267 h 701"/>
                <a:gd name="T22" fmla="*/ 432 w 747"/>
                <a:gd name="T23" fmla="*/ 342 h 701"/>
                <a:gd name="T24" fmla="*/ 747 w 747"/>
                <a:gd name="T25" fmla="*/ 408 h 701"/>
                <a:gd name="T26" fmla="*/ 430 w 747"/>
                <a:gd name="T27" fmla="*/ 360 h 701"/>
                <a:gd name="T28" fmla="*/ 694 w 747"/>
                <a:gd name="T29" fmla="*/ 506 h 701"/>
                <a:gd name="T30" fmla="*/ 423 w 747"/>
                <a:gd name="T31" fmla="*/ 377 h 701"/>
                <a:gd name="T32" fmla="*/ 552 w 747"/>
                <a:gd name="T33" fmla="*/ 678 h 701"/>
                <a:gd name="T34" fmla="*/ 399 w 747"/>
                <a:gd name="T35" fmla="*/ 381 h 701"/>
                <a:gd name="T36" fmla="*/ 451 w 747"/>
                <a:gd name="T37" fmla="*/ 696 h 701"/>
                <a:gd name="T38" fmla="*/ 385 w 747"/>
                <a:gd name="T39" fmla="*/ 377 h 701"/>
                <a:gd name="T40" fmla="*/ 318 w 747"/>
                <a:gd name="T41" fmla="*/ 678 h 701"/>
                <a:gd name="T42" fmla="*/ 371 w 747"/>
                <a:gd name="T43" fmla="*/ 367 h 701"/>
                <a:gd name="T44" fmla="*/ 213 w 747"/>
                <a:gd name="T45" fmla="*/ 701 h 701"/>
                <a:gd name="T46" fmla="*/ 357 w 747"/>
                <a:gd name="T47" fmla="*/ 365 h 701"/>
                <a:gd name="T48" fmla="*/ 37 w 747"/>
                <a:gd name="T49" fmla="*/ 547 h 701"/>
                <a:gd name="T50" fmla="*/ 348 w 747"/>
                <a:gd name="T51" fmla="*/ 354 h 701"/>
                <a:gd name="T52" fmla="*/ 6 w 747"/>
                <a:gd name="T53" fmla="*/ 419 h 701"/>
                <a:gd name="T54" fmla="*/ 334 w 747"/>
                <a:gd name="T55" fmla="*/ 342 h 701"/>
                <a:gd name="T56" fmla="*/ 0 w 747"/>
                <a:gd name="T57" fmla="*/ 278 h 701"/>
                <a:gd name="T58" fmla="*/ 340 w 747"/>
                <a:gd name="T59" fmla="*/ 330 h 701"/>
                <a:gd name="T60" fmla="*/ 23 w 747"/>
                <a:gd name="T61" fmla="*/ 163 h 701"/>
                <a:gd name="T62" fmla="*/ 336 w 747"/>
                <a:gd name="T63" fmla="*/ 313 h 701"/>
                <a:gd name="T64" fmla="*/ 219 w 747"/>
                <a:gd name="T65" fmla="*/ 22 h 701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747"/>
                <a:gd name="T100" fmla="*/ 0 h 701"/>
                <a:gd name="T101" fmla="*/ 747 w 747"/>
                <a:gd name="T102" fmla="*/ 701 h 701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747" h="701">
                  <a:moveTo>
                    <a:pt x="219" y="22"/>
                  </a:moveTo>
                  <a:lnTo>
                    <a:pt x="362" y="309"/>
                  </a:lnTo>
                  <a:lnTo>
                    <a:pt x="311" y="0"/>
                  </a:lnTo>
                  <a:lnTo>
                    <a:pt x="379" y="299"/>
                  </a:lnTo>
                  <a:lnTo>
                    <a:pt x="439" y="7"/>
                  </a:lnTo>
                  <a:lnTo>
                    <a:pt x="405" y="307"/>
                  </a:lnTo>
                  <a:lnTo>
                    <a:pt x="540" y="22"/>
                  </a:lnTo>
                  <a:lnTo>
                    <a:pt x="428" y="310"/>
                  </a:lnTo>
                  <a:lnTo>
                    <a:pt x="698" y="163"/>
                  </a:lnTo>
                  <a:lnTo>
                    <a:pt x="434" y="326"/>
                  </a:lnTo>
                  <a:lnTo>
                    <a:pt x="733" y="267"/>
                  </a:lnTo>
                  <a:lnTo>
                    <a:pt x="432" y="342"/>
                  </a:lnTo>
                  <a:lnTo>
                    <a:pt x="747" y="408"/>
                  </a:lnTo>
                  <a:lnTo>
                    <a:pt x="430" y="360"/>
                  </a:lnTo>
                  <a:lnTo>
                    <a:pt x="694" y="506"/>
                  </a:lnTo>
                  <a:lnTo>
                    <a:pt x="423" y="377"/>
                  </a:lnTo>
                  <a:lnTo>
                    <a:pt x="552" y="678"/>
                  </a:lnTo>
                  <a:lnTo>
                    <a:pt x="399" y="381"/>
                  </a:lnTo>
                  <a:lnTo>
                    <a:pt x="451" y="696"/>
                  </a:lnTo>
                  <a:lnTo>
                    <a:pt x="385" y="377"/>
                  </a:lnTo>
                  <a:lnTo>
                    <a:pt x="318" y="678"/>
                  </a:lnTo>
                  <a:lnTo>
                    <a:pt x="371" y="367"/>
                  </a:lnTo>
                  <a:lnTo>
                    <a:pt x="213" y="701"/>
                  </a:lnTo>
                  <a:lnTo>
                    <a:pt x="357" y="365"/>
                  </a:lnTo>
                  <a:lnTo>
                    <a:pt x="37" y="547"/>
                  </a:lnTo>
                  <a:lnTo>
                    <a:pt x="348" y="354"/>
                  </a:lnTo>
                  <a:lnTo>
                    <a:pt x="6" y="419"/>
                  </a:lnTo>
                  <a:lnTo>
                    <a:pt x="334" y="342"/>
                  </a:lnTo>
                  <a:lnTo>
                    <a:pt x="0" y="278"/>
                  </a:lnTo>
                  <a:lnTo>
                    <a:pt x="340" y="330"/>
                  </a:lnTo>
                  <a:lnTo>
                    <a:pt x="23" y="163"/>
                  </a:lnTo>
                  <a:lnTo>
                    <a:pt x="336" y="313"/>
                  </a:lnTo>
                  <a:lnTo>
                    <a:pt x="219" y="22"/>
                  </a:lnTo>
                  <a:close/>
                </a:path>
              </a:pathLst>
            </a:custGeom>
            <a:solidFill>
              <a:srgbClr val="808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23658" name="Freeform 32">
              <a:extLst>
                <a:ext uri="{FF2B5EF4-FFF2-40B4-BE49-F238E27FC236}">
                  <a16:creationId xmlns:a16="http://schemas.microsoft.com/office/drawing/2014/main" xmlns="" id="{E2AEA590-7913-4A06-BC3B-9584A8790C2A}"/>
                </a:ext>
              </a:extLst>
            </p:cNvPr>
            <p:cNvSpPr>
              <a:spLocks/>
            </p:cNvSpPr>
            <p:nvPr/>
          </p:nvSpPr>
          <p:spPr bwMode="auto">
            <a:xfrm>
              <a:off x="1537" y="1321"/>
              <a:ext cx="312" cy="326"/>
            </a:xfrm>
            <a:custGeom>
              <a:avLst/>
              <a:gdLst>
                <a:gd name="T0" fmla="*/ 161 w 312"/>
                <a:gd name="T1" fmla="*/ 0 h 326"/>
                <a:gd name="T2" fmla="*/ 168 w 312"/>
                <a:gd name="T3" fmla="*/ 131 h 326"/>
                <a:gd name="T4" fmla="*/ 208 w 312"/>
                <a:gd name="T5" fmla="*/ 17 h 326"/>
                <a:gd name="T6" fmla="*/ 180 w 312"/>
                <a:gd name="T7" fmla="*/ 134 h 326"/>
                <a:gd name="T8" fmla="*/ 269 w 312"/>
                <a:gd name="T9" fmla="*/ 36 h 326"/>
                <a:gd name="T10" fmla="*/ 188 w 312"/>
                <a:gd name="T11" fmla="*/ 134 h 326"/>
                <a:gd name="T12" fmla="*/ 296 w 312"/>
                <a:gd name="T13" fmla="*/ 100 h 326"/>
                <a:gd name="T14" fmla="*/ 192 w 312"/>
                <a:gd name="T15" fmla="*/ 141 h 326"/>
                <a:gd name="T16" fmla="*/ 312 w 312"/>
                <a:gd name="T17" fmla="*/ 148 h 326"/>
                <a:gd name="T18" fmla="*/ 182 w 312"/>
                <a:gd name="T19" fmla="*/ 152 h 326"/>
                <a:gd name="T20" fmla="*/ 299 w 312"/>
                <a:gd name="T21" fmla="*/ 189 h 326"/>
                <a:gd name="T22" fmla="*/ 189 w 312"/>
                <a:gd name="T23" fmla="*/ 160 h 326"/>
                <a:gd name="T24" fmla="*/ 271 w 312"/>
                <a:gd name="T25" fmla="*/ 267 h 326"/>
                <a:gd name="T26" fmla="*/ 180 w 312"/>
                <a:gd name="T27" fmla="*/ 167 h 326"/>
                <a:gd name="T28" fmla="*/ 209 w 312"/>
                <a:gd name="T29" fmla="*/ 279 h 326"/>
                <a:gd name="T30" fmla="*/ 169 w 312"/>
                <a:gd name="T31" fmla="*/ 168 h 326"/>
                <a:gd name="T32" fmla="*/ 161 w 312"/>
                <a:gd name="T33" fmla="*/ 326 h 326"/>
                <a:gd name="T34" fmla="*/ 159 w 312"/>
                <a:gd name="T35" fmla="*/ 162 h 326"/>
                <a:gd name="T36" fmla="*/ 111 w 312"/>
                <a:gd name="T37" fmla="*/ 288 h 326"/>
                <a:gd name="T38" fmla="*/ 154 w 312"/>
                <a:gd name="T39" fmla="*/ 162 h 326"/>
                <a:gd name="T40" fmla="*/ 53 w 312"/>
                <a:gd name="T41" fmla="*/ 271 h 326"/>
                <a:gd name="T42" fmla="*/ 140 w 312"/>
                <a:gd name="T43" fmla="*/ 160 h 326"/>
                <a:gd name="T44" fmla="*/ 23 w 312"/>
                <a:gd name="T45" fmla="*/ 195 h 326"/>
                <a:gd name="T46" fmla="*/ 143 w 312"/>
                <a:gd name="T47" fmla="*/ 149 h 326"/>
                <a:gd name="T48" fmla="*/ 0 w 312"/>
                <a:gd name="T49" fmla="*/ 148 h 326"/>
                <a:gd name="T50" fmla="*/ 143 w 312"/>
                <a:gd name="T51" fmla="*/ 142 h 326"/>
                <a:gd name="T52" fmla="*/ 30 w 312"/>
                <a:gd name="T53" fmla="*/ 104 h 326"/>
                <a:gd name="T54" fmla="*/ 141 w 312"/>
                <a:gd name="T55" fmla="*/ 137 h 326"/>
                <a:gd name="T56" fmla="*/ 66 w 312"/>
                <a:gd name="T57" fmla="*/ 47 h 326"/>
                <a:gd name="T58" fmla="*/ 151 w 312"/>
                <a:gd name="T59" fmla="*/ 137 h 326"/>
                <a:gd name="T60" fmla="*/ 112 w 312"/>
                <a:gd name="T61" fmla="*/ 9 h 326"/>
                <a:gd name="T62" fmla="*/ 157 w 312"/>
                <a:gd name="T63" fmla="*/ 129 h 326"/>
                <a:gd name="T64" fmla="*/ 161 w 312"/>
                <a:gd name="T65" fmla="*/ 0 h 32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312"/>
                <a:gd name="T100" fmla="*/ 0 h 326"/>
                <a:gd name="T101" fmla="*/ 312 w 312"/>
                <a:gd name="T102" fmla="*/ 326 h 32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312" h="326">
                  <a:moveTo>
                    <a:pt x="161" y="0"/>
                  </a:moveTo>
                  <a:lnTo>
                    <a:pt x="168" y="131"/>
                  </a:lnTo>
                  <a:lnTo>
                    <a:pt x="208" y="17"/>
                  </a:lnTo>
                  <a:lnTo>
                    <a:pt x="180" y="134"/>
                  </a:lnTo>
                  <a:lnTo>
                    <a:pt x="269" y="36"/>
                  </a:lnTo>
                  <a:lnTo>
                    <a:pt x="188" y="134"/>
                  </a:lnTo>
                  <a:lnTo>
                    <a:pt x="296" y="100"/>
                  </a:lnTo>
                  <a:lnTo>
                    <a:pt x="192" y="141"/>
                  </a:lnTo>
                  <a:lnTo>
                    <a:pt x="312" y="148"/>
                  </a:lnTo>
                  <a:lnTo>
                    <a:pt x="182" y="152"/>
                  </a:lnTo>
                  <a:lnTo>
                    <a:pt x="299" y="189"/>
                  </a:lnTo>
                  <a:lnTo>
                    <a:pt x="189" y="160"/>
                  </a:lnTo>
                  <a:lnTo>
                    <a:pt x="271" y="267"/>
                  </a:lnTo>
                  <a:lnTo>
                    <a:pt x="180" y="167"/>
                  </a:lnTo>
                  <a:lnTo>
                    <a:pt x="209" y="279"/>
                  </a:lnTo>
                  <a:lnTo>
                    <a:pt x="169" y="168"/>
                  </a:lnTo>
                  <a:lnTo>
                    <a:pt x="161" y="326"/>
                  </a:lnTo>
                  <a:lnTo>
                    <a:pt x="159" y="162"/>
                  </a:lnTo>
                  <a:lnTo>
                    <a:pt x="111" y="288"/>
                  </a:lnTo>
                  <a:lnTo>
                    <a:pt x="154" y="162"/>
                  </a:lnTo>
                  <a:lnTo>
                    <a:pt x="53" y="271"/>
                  </a:lnTo>
                  <a:lnTo>
                    <a:pt x="140" y="160"/>
                  </a:lnTo>
                  <a:lnTo>
                    <a:pt x="23" y="195"/>
                  </a:lnTo>
                  <a:lnTo>
                    <a:pt x="143" y="149"/>
                  </a:lnTo>
                  <a:lnTo>
                    <a:pt x="0" y="148"/>
                  </a:lnTo>
                  <a:lnTo>
                    <a:pt x="143" y="142"/>
                  </a:lnTo>
                  <a:lnTo>
                    <a:pt x="30" y="104"/>
                  </a:lnTo>
                  <a:lnTo>
                    <a:pt x="141" y="137"/>
                  </a:lnTo>
                  <a:lnTo>
                    <a:pt x="66" y="47"/>
                  </a:lnTo>
                  <a:lnTo>
                    <a:pt x="151" y="137"/>
                  </a:lnTo>
                  <a:lnTo>
                    <a:pt x="112" y="9"/>
                  </a:lnTo>
                  <a:lnTo>
                    <a:pt x="157" y="129"/>
                  </a:lnTo>
                  <a:lnTo>
                    <a:pt x="161" y="0"/>
                  </a:lnTo>
                  <a:close/>
                </a:path>
              </a:pathLst>
            </a:custGeom>
            <a:solidFill>
              <a:srgbClr val="C0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</p:grpSp>
      <p:grpSp>
        <p:nvGrpSpPr>
          <p:cNvPr id="8" name="Group 33">
            <a:extLst>
              <a:ext uri="{FF2B5EF4-FFF2-40B4-BE49-F238E27FC236}">
                <a16:creationId xmlns:a16="http://schemas.microsoft.com/office/drawing/2014/main" xmlns="" id="{3A05FEC7-66B6-497D-AC9C-94DF29F4CD44}"/>
              </a:ext>
            </a:extLst>
          </p:cNvPr>
          <p:cNvGrpSpPr>
            <a:grpSpLocks/>
          </p:cNvGrpSpPr>
          <p:nvPr/>
        </p:nvGrpSpPr>
        <p:grpSpPr bwMode="auto">
          <a:xfrm flipH="1">
            <a:off x="8064500" y="2654300"/>
            <a:ext cx="2209800" cy="3271838"/>
            <a:chOff x="2064" y="1836"/>
            <a:chExt cx="1963" cy="1389"/>
          </a:xfrm>
        </p:grpSpPr>
        <p:sp>
          <p:nvSpPr>
            <p:cNvPr id="23650" name="Freeform 34">
              <a:extLst>
                <a:ext uri="{FF2B5EF4-FFF2-40B4-BE49-F238E27FC236}">
                  <a16:creationId xmlns:a16="http://schemas.microsoft.com/office/drawing/2014/main" xmlns="" id="{6686327D-DD91-4C57-A279-215179E6EC74}"/>
                </a:ext>
              </a:extLst>
            </p:cNvPr>
            <p:cNvSpPr>
              <a:spLocks/>
            </p:cNvSpPr>
            <p:nvPr/>
          </p:nvSpPr>
          <p:spPr bwMode="auto">
            <a:xfrm>
              <a:off x="2131" y="1853"/>
              <a:ext cx="1886" cy="1372"/>
            </a:xfrm>
            <a:custGeom>
              <a:avLst/>
              <a:gdLst>
                <a:gd name="T0" fmla="*/ 1886 w 1886"/>
                <a:gd name="T1" fmla="*/ 0 h 1372"/>
                <a:gd name="T2" fmla="*/ 1558 w 1886"/>
                <a:gd name="T3" fmla="*/ 25 h 1372"/>
                <a:gd name="T4" fmla="*/ 1308 w 1886"/>
                <a:gd name="T5" fmla="*/ 68 h 1372"/>
                <a:gd name="T6" fmla="*/ 1088 w 1886"/>
                <a:gd name="T7" fmla="*/ 137 h 1372"/>
                <a:gd name="T8" fmla="*/ 838 w 1886"/>
                <a:gd name="T9" fmla="*/ 236 h 1372"/>
                <a:gd name="T10" fmla="*/ 601 w 1886"/>
                <a:gd name="T11" fmla="*/ 373 h 1372"/>
                <a:gd name="T12" fmla="*/ 399 w 1886"/>
                <a:gd name="T13" fmla="*/ 528 h 1372"/>
                <a:gd name="T14" fmla="*/ 268 w 1886"/>
                <a:gd name="T15" fmla="*/ 670 h 1372"/>
                <a:gd name="T16" fmla="*/ 155 w 1886"/>
                <a:gd name="T17" fmla="*/ 832 h 1372"/>
                <a:gd name="T18" fmla="*/ 95 w 1886"/>
                <a:gd name="T19" fmla="*/ 944 h 1372"/>
                <a:gd name="T20" fmla="*/ 47 w 1886"/>
                <a:gd name="T21" fmla="*/ 1068 h 1372"/>
                <a:gd name="T22" fmla="*/ 11 w 1886"/>
                <a:gd name="T23" fmla="*/ 1237 h 1372"/>
                <a:gd name="T24" fmla="*/ 0 w 1886"/>
                <a:gd name="T25" fmla="*/ 1367 h 1372"/>
                <a:gd name="T26" fmla="*/ 0 w 1886"/>
                <a:gd name="T27" fmla="*/ 1372 h 1372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1886"/>
                <a:gd name="T43" fmla="*/ 0 h 1372"/>
                <a:gd name="T44" fmla="*/ 1886 w 1886"/>
                <a:gd name="T45" fmla="*/ 1372 h 1372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1886" h="1372">
                  <a:moveTo>
                    <a:pt x="1886" y="0"/>
                  </a:moveTo>
                  <a:lnTo>
                    <a:pt x="1558" y="25"/>
                  </a:lnTo>
                  <a:lnTo>
                    <a:pt x="1308" y="68"/>
                  </a:lnTo>
                  <a:lnTo>
                    <a:pt x="1088" y="137"/>
                  </a:lnTo>
                  <a:lnTo>
                    <a:pt x="838" y="236"/>
                  </a:lnTo>
                  <a:lnTo>
                    <a:pt x="601" y="373"/>
                  </a:lnTo>
                  <a:lnTo>
                    <a:pt x="399" y="528"/>
                  </a:lnTo>
                  <a:lnTo>
                    <a:pt x="268" y="670"/>
                  </a:lnTo>
                  <a:lnTo>
                    <a:pt x="155" y="832"/>
                  </a:lnTo>
                  <a:lnTo>
                    <a:pt x="95" y="944"/>
                  </a:lnTo>
                  <a:lnTo>
                    <a:pt x="47" y="1068"/>
                  </a:lnTo>
                  <a:lnTo>
                    <a:pt x="11" y="1237"/>
                  </a:lnTo>
                  <a:lnTo>
                    <a:pt x="0" y="1367"/>
                  </a:lnTo>
                  <a:lnTo>
                    <a:pt x="0" y="1372"/>
                  </a:lnTo>
                </a:path>
              </a:pathLst>
            </a:custGeom>
            <a:noFill/>
            <a:ln w="14288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23651" name="Freeform 35">
              <a:extLst>
                <a:ext uri="{FF2B5EF4-FFF2-40B4-BE49-F238E27FC236}">
                  <a16:creationId xmlns:a16="http://schemas.microsoft.com/office/drawing/2014/main" xmlns="" id="{47B4BEF0-3AD3-40F1-A943-ECFA4B180FCE}"/>
                </a:ext>
              </a:extLst>
            </p:cNvPr>
            <p:cNvSpPr>
              <a:spLocks/>
            </p:cNvSpPr>
            <p:nvPr/>
          </p:nvSpPr>
          <p:spPr bwMode="auto">
            <a:xfrm>
              <a:off x="2092" y="1844"/>
              <a:ext cx="1935" cy="1374"/>
            </a:xfrm>
            <a:custGeom>
              <a:avLst/>
              <a:gdLst>
                <a:gd name="T0" fmla="*/ 1935 w 1935"/>
                <a:gd name="T1" fmla="*/ 0 h 1374"/>
                <a:gd name="T2" fmla="*/ 1598 w 1935"/>
                <a:gd name="T3" fmla="*/ 25 h 1374"/>
                <a:gd name="T4" fmla="*/ 1343 w 1935"/>
                <a:gd name="T5" fmla="*/ 69 h 1374"/>
                <a:gd name="T6" fmla="*/ 1116 w 1935"/>
                <a:gd name="T7" fmla="*/ 137 h 1374"/>
                <a:gd name="T8" fmla="*/ 861 w 1935"/>
                <a:gd name="T9" fmla="*/ 236 h 1374"/>
                <a:gd name="T10" fmla="*/ 616 w 1935"/>
                <a:gd name="T11" fmla="*/ 373 h 1374"/>
                <a:gd name="T12" fmla="*/ 408 w 1935"/>
                <a:gd name="T13" fmla="*/ 528 h 1374"/>
                <a:gd name="T14" fmla="*/ 274 w 1935"/>
                <a:gd name="T15" fmla="*/ 672 h 1374"/>
                <a:gd name="T16" fmla="*/ 158 w 1935"/>
                <a:gd name="T17" fmla="*/ 833 h 1374"/>
                <a:gd name="T18" fmla="*/ 97 w 1935"/>
                <a:gd name="T19" fmla="*/ 944 h 1374"/>
                <a:gd name="T20" fmla="*/ 48 w 1935"/>
                <a:gd name="T21" fmla="*/ 1069 h 1374"/>
                <a:gd name="T22" fmla="*/ 12 w 1935"/>
                <a:gd name="T23" fmla="*/ 1237 h 1374"/>
                <a:gd name="T24" fmla="*/ 0 w 1935"/>
                <a:gd name="T25" fmla="*/ 1367 h 1374"/>
                <a:gd name="T26" fmla="*/ 0 w 1935"/>
                <a:gd name="T27" fmla="*/ 1374 h 1374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1935"/>
                <a:gd name="T43" fmla="*/ 0 h 1374"/>
                <a:gd name="T44" fmla="*/ 1935 w 1935"/>
                <a:gd name="T45" fmla="*/ 1374 h 1374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1935" h="1374">
                  <a:moveTo>
                    <a:pt x="1935" y="0"/>
                  </a:moveTo>
                  <a:lnTo>
                    <a:pt x="1598" y="25"/>
                  </a:lnTo>
                  <a:lnTo>
                    <a:pt x="1343" y="69"/>
                  </a:lnTo>
                  <a:lnTo>
                    <a:pt x="1116" y="137"/>
                  </a:lnTo>
                  <a:lnTo>
                    <a:pt x="861" y="236"/>
                  </a:lnTo>
                  <a:lnTo>
                    <a:pt x="616" y="373"/>
                  </a:lnTo>
                  <a:lnTo>
                    <a:pt x="408" y="528"/>
                  </a:lnTo>
                  <a:lnTo>
                    <a:pt x="274" y="672"/>
                  </a:lnTo>
                  <a:lnTo>
                    <a:pt x="158" y="833"/>
                  </a:lnTo>
                  <a:lnTo>
                    <a:pt x="97" y="944"/>
                  </a:lnTo>
                  <a:lnTo>
                    <a:pt x="48" y="1069"/>
                  </a:lnTo>
                  <a:lnTo>
                    <a:pt x="12" y="1237"/>
                  </a:lnTo>
                  <a:lnTo>
                    <a:pt x="0" y="1367"/>
                  </a:lnTo>
                  <a:lnTo>
                    <a:pt x="0" y="1374"/>
                  </a:lnTo>
                </a:path>
              </a:pathLst>
            </a:custGeom>
            <a:noFill/>
            <a:ln w="14288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23652" name="Freeform 36">
              <a:extLst>
                <a:ext uri="{FF2B5EF4-FFF2-40B4-BE49-F238E27FC236}">
                  <a16:creationId xmlns:a16="http://schemas.microsoft.com/office/drawing/2014/main" xmlns="" id="{BE5428FB-4AF2-4DA9-A1D1-334D459805C5}"/>
                </a:ext>
              </a:extLst>
            </p:cNvPr>
            <p:cNvSpPr>
              <a:spLocks/>
            </p:cNvSpPr>
            <p:nvPr/>
          </p:nvSpPr>
          <p:spPr bwMode="auto">
            <a:xfrm>
              <a:off x="2064" y="1836"/>
              <a:ext cx="1952" cy="1368"/>
            </a:xfrm>
            <a:custGeom>
              <a:avLst/>
              <a:gdLst>
                <a:gd name="T0" fmla="*/ 1952 w 1952"/>
                <a:gd name="T1" fmla="*/ 0 h 1368"/>
                <a:gd name="T2" fmla="*/ 1613 w 1952"/>
                <a:gd name="T3" fmla="*/ 24 h 1368"/>
                <a:gd name="T4" fmla="*/ 1354 w 1952"/>
                <a:gd name="T5" fmla="*/ 68 h 1368"/>
                <a:gd name="T6" fmla="*/ 1126 w 1952"/>
                <a:gd name="T7" fmla="*/ 136 h 1368"/>
                <a:gd name="T8" fmla="*/ 868 w 1952"/>
                <a:gd name="T9" fmla="*/ 236 h 1368"/>
                <a:gd name="T10" fmla="*/ 622 w 1952"/>
                <a:gd name="T11" fmla="*/ 372 h 1368"/>
                <a:gd name="T12" fmla="*/ 412 w 1952"/>
                <a:gd name="T13" fmla="*/ 528 h 1368"/>
                <a:gd name="T14" fmla="*/ 277 w 1952"/>
                <a:gd name="T15" fmla="*/ 669 h 1368"/>
                <a:gd name="T16" fmla="*/ 160 w 1952"/>
                <a:gd name="T17" fmla="*/ 830 h 1368"/>
                <a:gd name="T18" fmla="*/ 98 w 1952"/>
                <a:gd name="T19" fmla="*/ 942 h 1368"/>
                <a:gd name="T20" fmla="*/ 49 w 1952"/>
                <a:gd name="T21" fmla="*/ 1065 h 1368"/>
                <a:gd name="T22" fmla="*/ 13 w 1952"/>
                <a:gd name="T23" fmla="*/ 1233 h 1368"/>
                <a:gd name="T24" fmla="*/ 0 w 1952"/>
                <a:gd name="T25" fmla="*/ 1363 h 1368"/>
                <a:gd name="T26" fmla="*/ 0 w 1952"/>
                <a:gd name="T27" fmla="*/ 1368 h 1368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1952"/>
                <a:gd name="T43" fmla="*/ 0 h 1368"/>
                <a:gd name="T44" fmla="*/ 1952 w 1952"/>
                <a:gd name="T45" fmla="*/ 1368 h 1368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1952" h="1368">
                  <a:moveTo>
                    <a:pt x="1952" y="0"/>
                  </a:moveTo>
                  <a:lnTo>
                    <a:pt x="1613" y="24"/>
                  </a:lnTo>
                  <a:lnTo>
                    <a:pt x="1354" y="68"/>
                  </a:lnTo>
                  <a:lnTo>
                    <a:pt x="1126" y="136"/>
                  </a:lnTo>
                  <a:lnTo>
                    <a:pt x="868" y="236"/>
                  </a:lnTo>
                  <a:lnTo>
                    <a:pt x="622" y="372"/>
                  </a:lnTo>
                  <a:lnTo>
                    <a:pt x="412" y="528"/>
                  </a:lnTo>
                  <a:lnTo>
                    <a:pt x="277" y="669"/>
                  </a:lnTo>
                  <a:lnTo>
                    <a:pt x="160" y="830"/>
                  </a:lnTo>
                  <a:lnTo>
                    <a:pt x="98" y="942"/>
                  </a:lnTo>
                  <a:lnTo>
                    <a:pt x="49" y="1065"/>
                  </a:lnTo>
                  <a:lnTo>
                    <a:pt x="13" y="1233"/>
                  </a:lnTo>
                  <a:lnTo>
                    <a:pt x="0" y="1363"/>
                  </a:lnTo>
                  <a:lnTo>
                    <a:pt x="0" y="1368"/>
                  </a:lnTo>
                </a:path>
              </a:pathLst>
            </a:custGeom>
            <a:noFill/>
            <a:ln w="14288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</p:grpSp>
      <p:grpSp>
        <p:nvGrpSpPr>
          <p:cNvPr id="9" name="Group 37">
            <a:extLst>
              <a:ext uri="{FF2B5EF4-FFF2-40B4-BE49-F238E27FC236}">
                <a16:creationId xmlns:a16="http://schemas.microsoft.com/office/drawing/2014/main" xmlns="" id="{C101437E-A331-446D-A7E0-9A38B4A8DA2F}"/>
              </a:ext>
            </a:extLst>
          </p:cNvPr>
          <p:cNvGrpSpPr>
            <a:grpSpLocks/>
          </p:cNvGrpSpPr>
          <p:nvPr/>
        </p:nvGrpSpPr>
        <p:grpSpPr bwMode="auto">
          <a:xfrm>
            <a:off x="6411914" y="1130300"/>
            <a:ext cx="3252787" cy="3200400"/>
            <a:chOff x="2907" y="1193"/>
            <a:chExt cx="1377" cy="1398"/>
          </a:xfrm>
        </p:grpSpPr>
        <p:sp>
          <p:nvSpPr>
            <p:cNvPr id="23624" name="Freeform 38">
              <a:extLst>
                <a:ext uri="{FF2B5EF4-FFF2-40B4-BE49-F238E27FC236}">
                  <a16:creationId xmlns:a16="http://schemas.microsoft.com/office/drawing/2014/main" xmlns="" id="{9FA8729C-75CE-454C-B143-3CD54626AF78}"/>
                </a:ext>
              </a:extLst>
            </p:cNvPr>
            <p:cNvSpPr>
              <a:spLocks/>
            </p:cNvSpPr>
            <p:nvPr/>
          </p:nvSpPr>
          <p:spPr bwMode="auto">
            <a:xfrm>
              <a:off x="3027" y="1376"/>
              <a:ext cx="1013" cy="1040"/>
            </a:xfrm>
            <a:custGeom>
              <a:avLst/>
              <a:gdLst>
                <a:gd name="T0" fmla="*/ 642 w 1013"/>
                <a:gd name="T1" fmla="*/ 57 h 1040"/>
                <a:gd name="T2" fmla="*/ 682 w 1013"/>
                <a:gd name="T3" fmla="*/ 62 h 1040"/>
                <a:gd name="T4" fmla="*/ 763 w 1013"/>
                <a:gd name="T5" fmla="*/ 91 h 1040"/>
                <a:gd name="T6" fmla="*/ 808 w 1013"/>
                <a:gd name="T7" fmla="*/ 112 h 1040"/>
                <a:gd name="T8" fmla="*/ 860 w 1013"/>
                <a:gd name="T9" fmla="*/ 125 h 1040"/>
                <a:gd name="T10" fmla="*/ 945 w 1013"/>
                <a:gd name="T11" fmla="*/ 162 h 1040"/>
                <a:gd name="T12" fmla="*/ 967 w 1013"/>
                <a:gd name="T13" fmla="*/ 266 h 1040"/>
                <a:gd name="T14" fmla="*/ 1006 w 1013"/>
                <a:gd name="T15" fmla="*/ 322 h 1040"/>
                <a:gd name="T16" fmla="*/ 1013 w 1013"/>
                <a:gd name="T17" fmla="*/ 418 h 1040"/>
                <a:gd name="T18" fmla="*/ 718 w 1013"/>
                <a:gd name="T19" fmla="*/ 511 h 1040"/>
                <a:gd name="T20" fmla="*/ 765 w 1013"/>
                <a:gd name="T21" fmla="*/ 548 h 1040"/>
                <a:gd name="T22" fmla="*/ 740 w 1013"/>
                <a:gd name="T23" fmla="*/ 573 h 1040"/>
                <a:gd name="T24" fmla="*/ 713 w 1013"/>
                <a:gd name="T25" fmla="*/ 595 h 1040"/>
                <a:gd name="T26" fmla="*/ 676 w 1013"/>
                <a:gd name="T27" fmla="*/ 623 h 1040"/>
                <a:gd name="T28" fmla="*/ 697 w 1013"/>
                <a:gd name="T29" fmla="*/ 660 h 1040"/>
                <a:gd name="T30" fmla="*/ 679 w 1013"/>
                <a:gd name="T31" fmla="*/ 648 h 1040"/>
                <a:gd name="T32" fmla="*/ 636 w 1013"/>
                <a:gd name="T33" fmla="*/ 663 h 1040"/>
                <a:gd name="T34" fmla="*/ 606 w 1013"/>
                <a:gd name="T35" fmla="*/ 713 h 1040"/>
                <a:gd name="T36" fmla="*/ 551 w 1013"/>
                <a:gd name="T37" fmla="*/ 1040 h 1040"/>
                <a:gd name="T38" fmla="*/ 502 w 1013"/>
                <a:gd name="T39" fmla="*/ 979 h 1040"/>
                <a:gd name="T40" fmla="*/ 462 w 1013"/>
                <a:gd name="T41" fmla="*/ 972 h 1040"/>
                <a:gd name="T42" fmla="*/ 373 w 1013"/>
                <a:gd name="T43" fmla="*/ 957 h 1040"/>
                <a:gd name="T44" fmla="*/ 331 w 1013"/>
                <a:gd name="T45" fmla="*/ 929 h 1040"/>
                <a:gd name="T46" fmla="*/ 247 w 1013"/>
                <a:gd name="T47" fmla="*/ 950 h 1040"/>
                <a:gd name="T48" fmla="*/ 165 w 1013"/>
                <a:gd name="T49" fmla="*/ 892 h 1040"/>
                <a:gd name="T50" fmla="*/ 196 w 1013"/>
                <a:gd name="T51" fmla="*/ 757 h 1040"/>
                <a:gd name="T52" fmla="*/ 168 w 1013"/>
                <a:gd name="T53" fmla="*/ 698 h 1040"/>
                <a:gd name="T54" fmla="*/ 137 w 1013"/>
                <a:gd name="T55" fmla="*/ 608 h 1040"/>
                <a:gd name="T56" fmla="*/ 0 w 1013"/>
                <a:gd name="T57" fmla="*/ 486 h 1040"/>
                <a:gd name="T58" fmla="*/ 101 w 1013"/>
                <a:gd name="T59" fmla="*/ 434 h 1040"/>
                <a:gd name="T60" fmla="*/ 162 w 1013"/>
                <a:gd name="T61" fmla="*/ 328 h 1040"/>
                <a:gd name="T62" fmla="*/ 137 w 1013"/>
                <a:gd name="T63" fmla="*/ 149 h 1040"/>
                <a:gd name="T64" fmla="*/ 235 w 1013"/>
                <a:gd name="T65" fmla="*/ 97 h 1040"/>
                <a:gd name="T66" fmla="*/ 341 w 1013"/>
                <a:gd name="T67" fmla="*/ 122 h 1040"/>
                <a:gd name="T68" fmla="*/ 361 w 1013"/>
                <a:gd name="T69" fmla="*/ 41 h 1040"/>
                <a:gd name="T70" fmla="*/ 459 w 1013"/>
                <a:gd name="T71" fmla="*/ 17 h 1040"/>
                <a:gd name="T72" fmla="*/ 539 w 1013"/>
                <a:gd name="T73" fmla="*/ 0 h 1040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w 1013"/>
                <a:gd name="T112" fmla="*/ 0 h 1040"/>
                <a:gd name="T113" fmla="*/ 1013 w 1013"/>
                <a:gd name="T114" fmla="*/ 1040 h 1040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T111" t="T112" r="T113" b="T114"/>
              <a:pathLst>
                <a:path w="1013" h="1040">
                  <a:moveTo>
                    <a:pt x="593" y="237"/>
                  </a:moveTo>
                  <a:lnTo>
                    <a:pt x="642" y="57"/>
                  </a:lnTo>
                  <a:lnTo>
                    <a:pt x="611" y="322"/>
                  </a:lnTo>
                  <a:lnTo>
                    <a:pt x="682" y="62"/>
                  </a:lnTo>
                  <a:lnTo>
                    <a:pt x="657" y="279"/>
                  </a:lnTo>
                  <a:lnTo>
                    <a:pt x="763" y="91"/>
                  </a:lnTo>
                  <a:lnTo>
                    <a:pt x="679" y="334"/>
                  </a:lnTo>
                  <a:lnTo>
                    <a:pt x="808" y="112"/>
                  </a:lnTo>
                  <a:lnTo>
                    <a:pt x="703" y="366"/>
                  </a:lnTo>
                  <a:lnTo>
                    <a:pt x="860" y="125"/>
                  </a:lnTo>
                  <a:lnTo>
                    <a:pt x="713" y="381"/>
                  </a:lnTo>
                  <a:lnTo>
                    <a:pt x="945" y="162"/>
                  </a:lnTo>
                  <a:lnTo>
                    <a:pt x="725" y="396"/>
                  </a:lnTo>
                  <a:lnTo>
                    <a:pt x="967" y="266"/>
                  </a:lnTo>
                  <a:lnTo>
                    <a:pt x="749" y="421"/>
                  </a:lnTo>
                  <a:lnTo>
                    <a:pt x="1006" y="322"/>
                  </a:lnTo>
                  <a:lnTo>
                    <a:pt x="778" y="449"/>
                  </a:lnTo>
                  <a:lnTo>
                    <a:pt x="1013" y="418"/>
                  </a:lnTo>
                  <a:lnTo>
                    <a:pt x="737" y="483"/>
                  </a:lnTo>
                  <a:lnTo>
                    <a:pt x="718" y="511"/>
                  </a:lnTo>
                  <a:lnTo>
                    <a:pt x="1006" y="573"/>
                  </a:lnTo>
                  <a:lnTo>
                    <a:pt x="765" y="548"/>
                  </a:lnTo>
                  <a:lnTo>
                    <a:pt x="979" y="608"/>
                  </a:lnTo>
                  <a:lnTo>
                    <a:pt x="740" y="573"/>
                  </a:lnTo>
                  <a:lnTo>
                    <a:pt x="967" y="698"/>
                  </a:lnTo>
                  <a:lnTo>
                    <a:pt x="713" y="595"/>
                  </a:lnTo>
                  <a:lnTo>
                    <a:pt x="927" y="745"/>
                  </a:lnTo>
                  <a:lnTo>
                    <a:pt x="676" y="623"/>
                  </a:lnTo>
                  <a:lnTo>
                    <a:pt x="949" y="842"/>
                  </a:lnTo>
                  <a:lnTo>
                    <a:pt x="697" y="660"/>
                  </a:lnTo>
                  <a:lnTo>
                    <a:pt x="888" y="917"/>
                  </a:lnTo>
                  <a:lnTo>
                    <a:pt x="679" y="648"/>
                  </a:lnTo>
                  <a:lnTo>
                    <a:pt x="783" y="879"/>
                  </a:lnTo>
                  <a:lnTo>
                    <a:pt x="636" y="663"/>
                  </a:lnTo>
                  <a:lnTo>
                    <a:pt x="672" y="942"/>
                  </a:lnTo>
                  <a:lnTo>
                    <a:pt x="606" y="713"/>
                  </a:lnTo>
                  <a:lnTo>
                    <a:pt x="572" y="835"/>
                  </a:lnTo>
                  <a:lnTo>
                    <a:pt x="551" y="1040"/>
                  </a:lnTo>
                  <a:lnTo>
                    <a:pt x="551" y="742"/>
                  </a:lnTo>
                  <a:lnTo>
                    <a:pt x="502" y="979"/>
                  </a:lnTo>
                  <a:lnTo>
                    <a:pt x="527" y="720"/>
                  </a:lnTo>
                  <a:lnTo>
                    <a:pt x="462" y="972"/>
                  </a:lnTo>
                  <a:lnTo>
                    <a:pt x="493" y="722"/>
                  </a:lnTo>
                  <a:lnTo>
                    <a:pt x="373" y="957"/>
                  </a:lnTo>
                  <a:lnTo>
                    <a:pt x="450" y="722"/>
                  </a:lnTo>
                  <a:lnTo>
                    <a:pt x="331" y="929"/>
                  </a:lnTo>
                  <a:lnTo>
                    <a:pt x="419" y="700"/>
                  </a:lnTo>
                  <a:lnTo>
                    <a:pt x="247" y="950"/>
                  </a:lnTo>
                  <a:lnTo>
                    <a:pt x="383" y="704"/>
                  </a:lnTo>
                  <a:lnTo>
                    <a:pt x="165" y="892"/>
                  </a:lnTo>
                  <a:lnTo>
                    <a:pt x="407" y="651"/>
                  </a:lnTo>
                  <a:lnTo>
                    <a:pt x="196" y="757"/>
                  </a:lnTo>
                  <a:lnTo>
                    <a:pt x="419" y="598"/>
                  </a:lnTo>
                  <a:lnTo>
                    <a:pt x="168" y="698"/>
                  </a:lnTo>
                  <a:lnTo>
                    <a:pt x="392" y="568"/>
                  </a:lnTo>
                  <a:lnTo>
                    <a:pt x="137" y="608"/>
                  </a:lnTo>
                  <a:lnTo>
                    <a:pt x="417" y="539"/>
                  </a:lnTo>
                  <a:lnTo>
                    <a:pt x="0" y="486"/>
                  </a:lnTo>
                  <a:lnTo>
                    <a:pt x="368" y="499"/>
                  </a:lnTo>
                  <a:lnTo>
                    <a:pt x="101" y="434"/>
                  </a:lnTo>
                  <a:lnTo>
                    <a:pt x="450" y="483"/>
                  </a:lnTo>
                  <a:lnTo>
                    <a:pt x="162" y="328"/>
                  </a:lnTo>
                  <a:lnTo>
                    <a:pt x="471" y="458"/>
                  </a:lnTo>
                  <a:lnTo>
                    <a:pt x="137" y="149"/>
                  </a:lnTo>
                  <a:lnTo>
                    <a:pt x="444" y="409"/>
                  </a:lnTo>
                  <a:lnTo>
                    <a:pt x="235" y="97"/>
                  </a:lnTo>
                  <a:lnTo>
                    <a:pt x="434" y="371"/>
                  </a:lnTo>
                  <a:lnTo>
                    <a:pt x="341" y="122"/>
                  </a:lnTo>
                  <a:lnTo>
                    <a:pt x="471" y="366"/>
                  </a:lnTo>
                  <a:lnTo>
                    <a:pt x="361" y="41"/>
                  </a:lnTo>
                  <a:lnTo>
                    <a:pt x="508" y="349"/>
                  </a:lnTo>
                  <a:lnTo>
                    <a:pt x="459" y="17"/>
                  </a:lnTo>
                  <a:lnTo>
                    <a:pt x="539" y="347"/>
                  </a:lnTo>
                  <a:lnTo>
                    <a:pt x="539" y="0"/>
                  </a:lnTo>
                  <a:lnTo>
                    <a:pt x="593" y="237"/>
                  </a:lnTo>
                  <a:close/>
                </a:path>
              </a:pathLst>
            </a:custGeom>
            <a:solidFill>
              <a:srgbClr val="FFC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grpSp>
          <p:nvGrpSpPr>
            <p:cNvPr id="23625" name="Group 39">
              <a:extLst>
                <a:ext uri="{FF2B5EF4-FFF2-40B4-BE49-F238E27FC236}">
                  <a16:creationId xmlns:a16="http://schemas.microsoft.com/office/drawing/2014/main" xmlns="" id="{F9199FB0-1402-4058-9B07-D9392B7D395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907" y="1193"/>
              <a:ext cx="1377" cy="1398"/>
              <a:chOff x="2907" y="1193"/>
              <a:chExt cx="1377" cy="1398"/>
            </a:xfrm>
          </p:grpSpPr>
          <p:grpSp>
            <p:nvGrpSpPr>
              <p:cNvPr id="23630" name="Group 40">
                <a:extLst>
                  <a:ext uri="{FF2B5EF4-FFF2-40B4-BE49-F238E27FC236}">
                    <a16:creationId xmlns:a16="http://schemas.microsoft.com/office/drawing/2014/main" xmlns="" id="{8F29C831-B101-4730-B64D-2E4A07ABBCB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943" y="1221"/>
                <a:ext cx="640" cy="1328"/>
                <a:chOff x="2943" y="1221"/>
                <a:chExt cx="640" cy="1328"/>
              </a:xfrm>
            </p:grpSpPr>
            <p:sp>
              <p:nvSpPr>
                <p:cNvPr id="23646" name="Freeform 41">
                  <a:extLst>
                    <a:ext uri="{FF2B5EF4-FFF2-40B4-BE49-F238E27FC236}">
                      <a16:creationId xmlns:a16="http://schemas.microsoft.com/office/drawing/2014/main" xmlns="" id="{5D3877DE-506F-4B45-8BA0-C3D0C8C821D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949" y="1647"/>
                  <a:ext cx="633" cy="229"/>
                </a:xfrm>
                <a:custGeom>
                  <a:avLst/>
                  <a:gdLst>
                    <a:gd name="T0" fmla="*/ 633 w 633"/>
                    <a:gd name="T1" fmla="*/ 229 h 229"/>
                    <a:gd name="T2" fmla="*/ 46 w 633"/>
                    <a:gd name="T3" fmla="*/ 0 h 229"/>
                    <a:gd name="T4" fmla="*/ 308 w 633"/>
                    <a:gd name="T5" fmla="*/ 120 h 229"/>
                    <a:gd name="T6" fmla="*/ 0 w 633"/>
                    <a:gd name="T7" fmla="*/ 70 h 229"/>
                    <a:gd name="T8" fmla="*/ 633 w 633"/>
                    <a:gd name="T9" fmla="*/ 229 h 229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33"/>
                    <a:gd name="T16" fmla="*/ 0 h 229"/>
                    <a:gd name="T17" fmla="*/ 633 w 633"/>
                    <a:gd name="T18" fmla="*/ 229 h 229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33" h="229">
                      <a:moveTo>
                        <a:pt x="633" y="229"/>
                      </a:moveTo>
                      <a:lnTo>
                        <a:pt x="46" y="0"/>
                      </a:lnTo>
                      <a:lnTo>
                        <a:pt x="308" y="120"/>
                      </a:lnTo>
                      <a:lnTo>
                        <a:pt x="0" y="70"/>
                      </a:lnTo>
                      <a:lnTo>
                        <a:pt x="633" y="229"/>
                      </a:lnTo>
                      <a:close/>
                    </a:path>
                  </a:pathLst>
                </a:custGeom>
                <a:solidFill>
                  <a:srgbClr val="A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vi-VN" altLang="en-US"/>
                </a:p>
              </p:txBody>
            </p:sp>
            <p:sp>
              <p:nvSpPr>
                <p:cNvPr id="23647" name="Freeform 42">
                  <a:extLst>
                    <a:ext uri="{FF2B5EF4-FFF2-40B4-BE49-F238E27FC236}">
                      <a16:creationId xmlns:a16="http://schemas.microsoft.com/office/drawing/2014/main" xmlns="" id="{3A696850-CDDD-44DE-9AEF-2C71BC131B9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943" y="1895"/>
                  <a:ext cx="632" cy="228"/>
                </a:xfrm>
                <a:custGeom>
                  <a:avLst/>
                  <a:gdLst>
                    <a:gd name="T0" fmla="*/ 632 w 632"/>
                    <a:gd name="T1" fmla="*/ 0 h 228"/>
                    <a:gd name="T2" fmla="*/ 47 w 632"/>
                    <a:gd name="T3" fmla="*/ 228 h 228"/>
                    <a:gd name="T4" fmla="*/ 307 w 632"/>
                    <a:gd name="T5" fmla="*/ 110 h 228"/>
                    <a:gd name="T6" fmla="*/ 0 w 632"/>
                    <a:gd name="T7" fmla="*/ 160 h 228"/>
                    <a:gd name="T8" fmla="*/ 632 w 632"/>
                    <a:gd name="T9" fmla="*/ 0 h 22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32"/>
                    <a:gd name="T16" fmla="*/ 0 h 228"/>
                    <a:gd name="T17" fmla="*/ 632 w 632"/>
                    <a:gd name="T18" fmla="*/ 228 h 228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32" h="228">
                      <a:moveTo>
                        <a:pt x="632" y="0"/>
                      </a:moveTo>
                      <a:lnTo>
                        <a:pt x="47" y="228"/>
                      </a:lnTo>
                      <a:lnTo>
                        <a:pt x="307" y="110"/>
                      </a:lnTo>
                      <a:lnTo>
                        <a:pt x="0" y="160"/>
                      </a:lnTo>
                      <a:lnTo>
                        <a:pt x="632" y="0"/>
                      </a:lnTo>
                      <a:close/>
                    </a:path>
                  </a:pathLst>
                </a:custGeom>
                <a:solidFill>
                  <a:srgbClr val="A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vi-VN" altLang="en-US"/>
                </a:p>
              </p:txBody>
            </p:sp>
            <p:sp>
              <p:nvSpPr>
                <p:cNvPr id="23648" name="Freeform 43">
                  <a:extLst>
                    <a:ext uri="{FF2B5EF4-FFF2-40B4-BE49-F238E27FC236}">
                      <a16:creationId xmlns:a16="http://schemas.microsoft.com/office/drawing/2014/main" xmlns="" id="{DB6E5465-873D-4C31-9C66-E7A879BD809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358" y="1905"/>
                  <a:ext cx="225" cy="644"/>
                </a:xfrm>
                <a:custGeom>
                  <a:avLst/>
                  <a:gdLst>
                    <a:gd name="T0" fmla="*/ 225 w 225"/>
                    <a:gd name="T1" fmla="*/ 0 h 644"/>
                    <a:gd name="T2" fmla="*/ 0 w 225"/>
                    <a:gd name="T3" fmla="*/ 596 h 644"/>
                    <a:gd name="T4" fmla="*/ 117 w 225"/>
                    <a:gd name="T5" fmla="*/ 331 h 644"/>
                    <a:gd name="T6" fmla="*/ 68 w 225"/>
                    <a:gd name="T7" fmla="*/ 644 h 644"/>
                    <a:gd name="T8" fmla="*/ 225 w 225"/>
                    <a:gd name="T9" fmla="*/ 0 h 644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25"/>
                    <a:gd name="T16" fmla="*/ 0 h 644"/>
                    <a:gd name="T17" fmla="*/ 225 w 225"/>
                    <a:gd name="T18" fmla="*/ 644 h 644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25" h="644">
                      <a:moveTo>
                        <a:pt x="225" y="0"/>
                      </a:moveTo>
                      <a:lnTo>
                        <a:pt x="0" y="596"/>
                      </a:lnTo>
                      <a:lnTo>
                        <a:pt x="117" y="331"/>
                      </a:lnTo>
                      <a:lnTo>
                        <a:pt x="68" y="644"/>
                      </a:lnTo>
                      <a:lnTo>
                        <a:pt x="225" y="0"/>
                      </a:lnTo>
                      <a:close/>
                    </a:path>
                  </a:pathLst>
                </a:custGeom>
                <a:solidFill>
                  <a:srgbClr val="A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vi-VN" altLang="en-US"/>
                </a:p>
              </p:txBody>
            </p:sp>
            <p:sp>
              <p:nvSpPr>
                <p:cNvPr id="23649" name="Freeform 44">
                  <a:extLst>
                    <a:ext uri="{FF2B5EF4-FFF2-40B4-BE49-F238E27FC236}">
                      <a16:creationId xmlns:a16="http://schemas.microsoft.com/office/drawing/2014/main" xmlns="" id="{1B928744-B822-4A55-80C5-0458AEBB21A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358" y="1221"/>
                  <a:ext cx="225" cy="644"/>
                </a:xfrm>
                <a:custGeom>
                  <a:avLst/>
                  <a:gdLst>
                    <a:gd name="T0" fmla="*/ 225 w 225"/>
                    <a:gd name="T1" fmla="*/ 644 h 644"/>
                    <a:gd name="T2" fmla="*/ 0 w 225"/>
                    <a:gd name="T3" fmla="*/ 48 h 644"/>
                    <a:gd name="T4" fmla="*/ 117 w 225"/>
                    <a:gd name="T5" fmla="*/ 313 h 644"/>
                    <a:gd name="T6" fmla="*/ 68 w 225"/>
                    <a:gd name="T7" fmla="*/ 0 h 644"/>
                    <a:gd name="T8" fmla="*/ 225 w 225"/>
                    <a:gd name="T9" fmla="*/ 644 h 644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25"/>
                    <a:gd name="T16" fmla="*/ 0 h 644"/>
                    <a:gd name="T17" fmla="*/ 225 w 225"/>
                    <a:gd name="T18" fmla="*/ 644 h 644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25" h="644">
                      <a:moveTo>
                        <a:pt x="225" y="644"/>
                      </a:moveTo>
                      <a:lnTo>
                        <a:pt x="0" y="48"/>
                      </a:lnTo>
                      <a:lnTo>
                        <a:pt x="117" y="313"/>
                      </a:lnTo>
                      <a:lnTo>
                        <a:pt x="68" y="0"/>
                      </a:lnTo>
                      <a:lnTo>
                        <a:pt x="225" y="644"/>
                      </a:lnTo>
                      <a:close/>
                    </a:path>
                  </a:pathLst>
                </a:custGeom>
                <a:solidFill>
                  <a:srgbClr val="A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vi-VN" altLang="en-US"/>
                </a:p>
              </p:txBody>
            </p:sp>
          </p:grpSp>
          <p:grpSp>
            <p:nvGrpSpPr>
              <p:cNvPr id="23631" name="Group 45">
                <a:extLst>
                  <a:ext uri="{FF2B5EF4-FFF2-40B4-BE49-F238E27FC236}">
                    <a16:creationId xmlns:a16="http://schemas.microsoft.com/office/drawing/2014/main" xmlns="" id="{652A0396-8EB9-43C9-BB70-A8693D4A567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907" y="1193"/>
                <a:ext cx="1377" cy="1398"/>
                <a:chOff x="2907" y="1193"/>
                <a:chExt cx="1377" cy="1398"/>
              </a:xfrm>
            </p:grpSpPr>
            <p:grpSp>
              <p:nvGrpSpPr>
                <p:cNvPr id="23632" name="Group 46">
                  <a:extLst>
                    <a:ext uri="{FF2B5EF4-FFF2-40B4-BE49-F238E27FC236}">
                      <a16:creationId xmlns:a16="http://schemas.microsoft.com/office/drawing/2014/main" xmlns="" id="{63E1C372-DDD3-4ACB-9FA5-9D003616C6DE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3097" y="1917"/>
                  <a:ext cx="997" cy="508"/>
                  <a:chOff x="3097" y="1917"/>
                  <a:chExt cx="997" cy="508"/>
                </a:xfrm>
              </p:grpSpPr>
              <p:sp>
                <p:nvSpPr>
                  <p:cNvPr id="23644" name="Freeform 47">
                    <a:extLst>
                      <a:ext uri="{FF2B5EF4-FFF2-40B4-BE49-F238E27FC236}">
                        <a16:creationId xmlns:a16="http://schemas.microsoft.com/office/drawing/2014/main" xmlns="" id="{0FC3D1FD-4476-41B0-8FE9-8D3634C6F594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632" y="1917"/>
                    <a:ext cx="462" cy="508"/>
                  </a:xfrm>
                  <a:custGeom>
                    <a:avLst/>
                    <a:gdLst>
                      <a:gd name="T0" fmla="*/ 0 w 462"/>
                      <a:gd name="T1" fmla="*/ 0 h 508"/>
                      <a:gd name="T2" fmla="*/ 299 w 462"/>
                      <a:gd name="T3" fmla="*/ 508 h 508"/>
                      <a:gd name="T4" fmla="*/ 157 w 462"/>
                      <a:gd name="T5" fmla="*/ 221 h 508"/>
                      <a:gd name="T6" fmla="*/ 435 w 462"/>
                      <a:gd name="T7" fmla="*/ 508 h 508"/>
                      <a:gd name="T8" fmla="*/ 202 w 462"/>
                      <a:gd name="T9" fmla="*/ 190 h 508"/>
                      <a:gd name="T10" fmla="*/ 462 w 462"/>
                      <a:gd name="T11" fmla="*/ 339 h 508"/>
                      <a:gd name="T12" fmla="*/ 0 w 462"/>
                      <a:gd name="T13" fmla="*/ 0 h 508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w 462"/>
                      <a:gd name="T22" fmla="*/ 0 h 508"/>
                      <a:gd name="T23" fmla="*/ 462 w 462"/>
                      <a:gd name="T24" fmla="*/ 508 h 508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T21" t="T22" r="T23" b="T24"/>
                    <a:pathLst>
                      <a:path w="462" h="508">
                        <a:moveTo>
                          <a:pt x="0" y="0"/>
                        </a:moveTo>
                        <a:lnTo>
                          <a:pt x="299" y="508"/>
                        </a:lnTo>
                        <a:lnTo>
                          <a:pt x="157" y="221"/>
                        </a:lnTo>
                        <a:lnTo>
                          <a:pt x="435" y="508"/>
                        </a:lnTo>
                        <a:lnTo>
                          <a:pt x="202" y="190"/>
                        </a:lnTo>
                        <a:lnTo>
                          <a:pt x="462" y="339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A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vi-VN" altLang="en-US"/>
                  </a:p>
                </p:txBody>
              </p:sp>
              <p:sp>
                <p:nvSpPr>
                  <p:cNvPr id="23645" name="Freeform 48">
                    <a:extLst>
                      <a:ext uri="{FF2B5EF4-FFF2-40B4-BE49-F238E27FC236}">
                        <a16:creationId xmlns:a16="http://schemas.microsoft.com/office/drawing/2014/main" xmlns="" id="{0B9B3E39-17CD-4DBA-BBE2-7711FC571EA6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097" y="1917"/>
                    <a:ext cx="462" cy="508"/>
                  </a:xfrm>
                  <a:custGeom>
                    <a:avLst/>
                    <a:gdLst>
                      <a:gd name="T0" fmla="*/ 462 w 462"/>
                      <a:gd name="T1" fmla="*/ 0 h 508"/>
                      <a:gd name="T2" fmla="*/ 162 w 462"/>
                      <a:gd name="T3" fmla="*/ 508 h 508"/>
                      <a:gd name="T4" fmla="*/ 305 w 462"/>
                      <a:gd name="T5" fmla="*/ 221 h 508"/>
                      <a:gd name="T6" fmla="*/ 27 w 462"/>
                      <a:gd name="T7" fmla="*/ 508 h 508"/>
                      <a:gd name="T8" fmla="*/ 260 w 462"/>
                      <a:gd name="T9" fmla="*/ 190 h 508"/>
                      <a:gd name="T10" fmla="*/ 0 w 462"/>
                      <a:gd name="T11" fmla="*/ 339 h 508"/>
                      <a:gd name="T12" fmla="*/ 462 w 462"/>
                      <a:gd name="T13" fmla="*/ 0 h 508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w 462"/>
                      <a:gd name="T22" fmla="*/ 0 h 508"/>
                      <a:gd name="T23" fmla="*/ 462 w 462"/>
                      <a:gd name="T24" fmla="*/ 508 h 508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T21" t="T22" r="T23" b="T24"/>
                    <a:pathLst>
                      <a:path w="462" h="508">
                        <a:moveTo>
                          <a:pt x="462" y="0"/>
                        </a:moveTo>
                        <a:lnTo>
                          <a:pt x="162" y="508"/>
                        </a:lnTo>
                        <a:lnTo>
                          <a:pt x="305" y="221"/>
                        </a:lnTo>
                        <a:lnTo>
                          <a:pt x="27" y="508"/>
                        </a:lnTo>
                        <a:lnTo>
                          <a:pt x="260" y="190"/>
                        </a:lnTo>
                        <a:lnTo>
                          <a:pt x="0" y="339"/>
                        </a:lnTo>
                        <a:lnTo>
                          <a:pt x="462" y="0"/>
                        </a:lnTo>
                        <a:close/>
                      </a:path>
                    </a:pathLst>
                  </a:custGeom>
                  <a:solidFill>
                    <a:srgbClr val="A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vi-VN" altLang="en-US"/>
                  </a:p>
                </p:txBody>
              </p:sp>
            </p:grpSp>
            <p:grpSp>
              <p:nvGrpSpPr>
                <p:cNvPr id="23633" name="Group 49">
                  <a:extLst>
                    <a:ext uri="{FF2B5EF4-FFF2-40B4-BE49-F238E27FC236}">
                      <a16:creationId xmlns:a16="http://schemas.microsoft.com/office/drawing/2014/main" xmlns="" id="{BEBB0EF6-3582-4FC9-A5AF-C204AA60A2DB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907" y="1193"/>
                  <a:ext cx="1377" cy="1398"/>
                  <a:chOff x="2907" y="1193"/>
                  <a:chExt cx="1377" cy="1398"/>
                </a:xfrm>
              </p:grpSpPr>
              <p:sp>
                <p:nvSpPr>
                  <p:cNvPr id="23634" name="Freeform 50">
                    <a:extLst>
                      <a:ext uri="{FF2B5EF4-FFF2-40B4-BE49-F238E27FC236}">
                        <a16:creationId xmlns:a16="http://schemas.microsoft.com/office/drawing/2014/main" xmlns="" id="{75305D1A-48CB-471A-9266-9219B9AC3A5B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622" y="1657"/>
                    <a:ext cx="633" cy="228"/>
                  </a:xfrm>
                  <a:custGeom>
                    <a:avLst/>
                    <a:gdLst>
                      <a:gd name="T0" fmla="*/ 0 w 633"/>
                      <a:gd name="T1" fmla="*/ 228 h 228"/>
                      <a:gd name="T2" fmla="*/ 587 w 633"/>
                      <a:gd name="T3" fmla="*/ 0 h 228"/>
                      <a:gd name="T4" fmla="*/ 325 w 633"/>
                      <a:gd name="T5" fmla="*/ 118 h 228"/>
                      <a:gd name="T6" fmla="*/ 633 w 633"/>
                      <a:gd name="T7" fmla="*/ 68 h 228"/>
                      <a:gd name="T8" fmla="*/ 0 w 633"/>
                      <a:gd name="T9" fmla="*/ 228 h 228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633"/>
                      <a:gd name="T16" fmla="*/ 0 h 228"/>
                      <a:gd name="T17" fmla="*/ 633 w 633"/>
                      <a:gd name="T18" fmla="*/ 228 h 228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633" h="228">
                        <a:moveTo>
                          <a:pt x="0" y="228"/>
                        </a:moveTo>
                        <a:lnTo>
                          <a:pt x="587" y="0"/>
                        </a:lnTo>
                        <a:lnTo>
                          <a:pt x="325" y="118"/>
                        </a:lnTo>
                        <a:lnTo>
                          <a:pt x="633" y="68"/>
                        </a:lnTo>
                        <a:lnTo>
                          <a:pt x="0" y="228"/>
                        </a:lnTo>
                        <a:close/>
                      </a:path>
                    </a:pathLst>
                  </a:custGeom>
                  <a:solidFill>
                    <a:srgbClr val="A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vi-VN" altLang="en-US"/>
                  </a:p>
                </p:txBody>
              </p:sp>
              <p:sp>
                <p:nvSpPr>
                  <p:cNvPr id="23635" name="Freeform 51">
                    <a:extLst>
                      <a:ext uri="{FF2B5EF4-FFF2-40B4-BE49-F238E27FC236}">
                        <a16:creationId xmlns:a16="http://schemas.microsoft.com/office/drawing/2014/main" xmlns="" id="{A8353267-AE4C-4EE6-BD14-26C9E08F12F7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629" y="1904"/>
                    <a:ext cx="632" cy="229"/>
                  </a:xfrm>
                  <a:custGeom>
                    <a:avLst/>
                    <a:gdLst>
                      <a:gd name="T0" fmla="*/ 0 w 632"/>
                      <a:gd name="T1" fmla="*/ 0 h 229"/>
                      <a:gd name="T2" fmla="*/ 585 w 632"/>
                      <a:gd name="T3" fmla="*/ 229 h 229"/>
                      <a:gd name="T4" fmla="*/ 325 w 632"/>
                      <a:gd name="T5" fmla="*/ 109 h 229"/>
                      <a:gd name="T6" fmla="*/ 632 w 632"/>
                      <a:gd name="T7" fmla="*/ 159 h 229"/>
                      <a:gd name="T8" fmla="*/ 0 w 632"/>
                      <a:gd name="T9" fmla="*/ 0 h 229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632"/>
                      <a:gd name="T16" fmla="*/ 0 h 229"/>
                      <a:gd name="T17" fmla="*/ 632 w 632"/>
                      <a:gd name="T18" fmla="*/ 229 h 229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632" h="229">
                        <a:moveTo>
                          <a:pt x="0" y="0"/>
                        </a:moveTo>
                        <a:lnTo>
                          <a:pt x="585" y="229"/>
                        </a:lnTo>
                        <a:lnTo>
                          <a:pt x="325" y="109"/>
                        </a:lnTo>
                        <a:lnTo>
                          <a:pt x="632" y="159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A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vi-VN" altLang="en-US"/>
                  </a:p>
                </p:txBody>
              </p:sp>
              <p:sp>
                <p:nvSpPr>
                  <p:cNvPr id="23636" name="Freeform 52">
                    <a:extLst>
                      <a:ext uri="{FF2B5EF4-FFF2-40B4-BE49-F238E27FC236}">
                        <a16:creationId xmlns:a16="http://schemas.microsoft.com/office/drawing/2014/main" xmlns="" id="{CE809209-014B-40BD-8204-AB0D4FC82974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621" y="1914"/>
                    <a:ext cx="225" cy="645"/>
                  </a:xfrm>
                  <a:custGeom>
                    <a:avLst/>
                    <a:gdLst>
                      <a:gd name="T0" fmla="*/ 0 w 225"/>
                      <a:gd name="T1" fmla="*/ 0 h 645"/>
                      <a:gd name="T2" fmla="*/ 225 w 225"/>
                      <a:gd name="T3" fmla="*/ 597 h 645"/>
                      <a:gd name="T4" fmla="*/ 108 w 225"/>
                      <a:gd name="T5" fmla="*/ 332 h 645"/>
                      <a:gd name="T6" fmla="*/ 157 w 225"/>
                      <a:gd name="T7" fmla="*/ 645 h 645"/>
                      <a:gd name="T8" fmla="*/ 0 w 225"/>
                      <a:gd name="T9" fmla="*/ 0 h 645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225"/>
                      <a:gd name="T16" fmla="*/ 0 h 645"/>
                      <a:gd name="T17" fmla="*/ 225 w 225"/>
                      <a:gd name="T18" fmla="*/ 645 h 645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225" h="645">
                        <a:moveTo>
                          <a:pt x="0" y="0"/>
                        </a:moveTo>
                        <a:lnTo>
                          <a:pt x="225" y="597"/>
                        </a:lnTo>
                        <a:lnTo>
                          <a:pt x="108" y="332"/>
                        </a:lnTo>
                        <a:lnTo>
                          <a:pt x="157" y="645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A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vi-VN" altLang="en-US"/>
                  </a:p>
                </p:txBody>
              </p:sp>
              <p:sp>
                <p:nvSpPr>
                  <p:cNvPr id="23637" name="Freeform 53">
                    <a:extLst>
                      <a:ext uri="{FF2B5EF4-FFF2-40B4-BE49-F238E27FC236}">
                        <a16:creationId xmlns:a16="http://schemas.microsoft.com/office/drawing/2014/main" xmlns="" id="{252315E7-4742-4357-B461-48D0DBAE707D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621" y="1231"/>
                    <a:ext cx="225" cy="644"/>
                  </a:xfrm>
                  <a:custGeom>
                    <a:avLst/>
                    <a:gdLst>
                      <a:gd name="T0" fmla="*/ 0 w 225"/>
                      <a:gd name="T1" fmla="*/ 644 h 644"/>
                      <a:gd name="T2" fmla="*/ 225 w 225"/>
                      <a:gd name="T3" fmla="*/ 48 h 644"/>
                      <a:gd name="T4" fmla="*/ 108 w 225"/>
                      <a:gd name="T5" fmla="*/ 313 h 644"/>
                      <a:gd name="T6" fmla="*/ 157 w 225"/>
                      <a:gd name="T7" fmla="*/ 0 h 644"/>
                      <a:gd name="T8" fmla="*/ 0 w 225"/>
                      <a:gd name="T9" fmla="*/ 644 h 644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225"/>
                      <a:gd name="T16" fmla="*/ 0 h 644"/>
                      <a:gd name="T17" fmla="*/ 225 w 225"/>
                      <a:gd name="T18" fmla="*/ 644 h 644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225" h="644">
                        <a:moveTo>
                          <a:pt x="0" y="644"/>
                        </a:moveTo>
                        <a:lnTo>
                          <a:pt x="225" y="48"/>
                        </a:lnTo>
                        <a:lnTo>
                          <a:pt x="108" y="313"/>
                        </a:lnTo>
                        <a:lnTo>
                          <a:pt x="157" y="0"/>
                        </a:lnTo>
                        <a:lnTo>
                          <a:pt x="0" y="644"/>
                        </a:lnTo>
                        <a:close/>
                      </a:path>
                    </a:pathLst>
                  </a:custGeom>
                  <a:solidFill>
                    <a:srgbClr val="A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vi-VN" altLang="en-US"/>
                  </a:p>
                </p:txBody>
              </p:sp>
              <p:sp>
                <p:nvSpPr>
                  <p:cNvPr id="23638" name="Freeform 54">
                    <a:extLst>
                      <a:ext uri="{FF2B5EF4-FFF2-40B4-BE49-F238E27FC236}">
                        <a16:creationId xmlns:a16="http://schemas.microsoft.com/office/drawing/2014/main" xmlns="" id="{B3A1F9F4-50C4-40F9-B892-3A68FB28E90F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632" y="1368"/>
                    <a:ext cx="462" cy="508"/>
                  </a:xfrm>
                  <a:custGeom>
                    <a:avLst/>
                    <a:gdLst>
                      <a:gd name="T0" fmla="*/ 0 w 462"/>
                      <a:gd name="T1" fmla="*/ 508 h 508"/>
                      <a:gd name="T2" fmla="*/ 299 w 462"/>
                      <a:gd name="T3" fmla="*/ 0 h 508"/>
                      <a:gd name="T4" fmla="*/ 157 w 462"/>
                      <a:gd name="T5" fmla="*/ 287 h 508"/>
                      <a:gd name="T6" fmla="*/ 435 w 462"/>
                      <a:gd name="T7" fmla="*/ 0 h 508"/>
                      <a:gd name="T8" fmla="*/ 202 w 462"/>
                      <a:gd name="T9" fmla="*/ 317 h 508"/>
                      <a:gd name="T10" fmla="*/ 462 w 462"/>
                      <a:gd name="T11" fmla="*/ 168 h 508"/>
                      <a:gd name="T12" fmla="*/ 0 w 462"/>
                      <a:gd name="T13" fmla="*/ 508 h 508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w 462"/>
                      <a:gd name="T22" fmla="*/ 0 h 508"/>
                      <a:gd name="T23" fmla="*/ 462 w 462"/>
                      <a:gd name="T24" fmla="*/ 508 h 508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T21" t="T22" r="T23" b="T24"/>
                    <a:pathLst>
                      <a:path w="462" h="508">
                        <a:moveTo>
                          <a:pt x="0" y="508"/>
                        </a:moveTo>
                        <a:lnTo>
                          <a:pt x="299" y="0"/>
                        </a:lnTo>
                        <a:lnTo>
                          <a:pt x="157" y="287"/>
                        </a:lnTo>
                        <a:lnTo>
                          <a:pt x="435" y="0"/>
                        </a:lnTo>
                        <a:lnTo>
                          <a:pt x="202" y="317"/>
                        </a:lnTo>
                        <a:lnTo>
                          <a:pt x="462" y="168"/>
                        </a:lnTo>
                        <a:lnTo>
                          <a:pt x="0" y="508"/>
                        </a:lnTo>
                        <a:close/>
                      </a:path>
                    </a:pathLst>
                  </a:custGeom>
                  <a:solidFill>
                    <a:srgbClr val="A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vi-VN" altLang="en-US"/>
                  </a:p>
                </p:txBody>
              </p:sp>
              <p:sp>
                <p:nvSpPr>
                  <p:cNvPr id="23639" name="Freeform 55">
                    <a:extLst>
                      <a:ext uri="{FF2B5EF4-FFF2-40B4-BE49-F238E27FC236}">
                        <a16:creationId xmlns:a16="http://schemas.microsoft.com/office/drawing/2014/main" xmlns="" id="{8979E0B0-4DEA-48FE-ACD1-B57E9EE945D8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632" y="1811"/>
                    <a:ext cx="652" cy="156"/>
                  </a:xfrm>
                  <a:custGeom>
                    <a:avLst/>
                    <a:gdLst>
                      <a:gd name="T0" fmla="*/ 0 w 652"/>
                      <a:gd name="T1" fmla="*/ 76 h 156"/>
                      <a:gd name="T2" fmla="*/ 535 w 652"/>
                      <a:gd name="T3" fmla="*/ 0 h 156"/>
                      <a:gd name="T4" fmla="*/ 287 w 652"/>
                      <a:gd name="T5" fmla="*/ 54 h 156"/>
                      <a:gd name="T6" fmla="*/ 652 w 652"/>
                      <a:gd name="T7" fmla="*/ 104 h 156"/>
                      <a:gd name="T8" fmla="*/ 297 w 652"/>
                      <a:gd name="T9" fmla="*/ 101 h 156"/>
                      <a:gd name="T10" fmla="*/ 548 w 652"/>
                      <a:gd name="T11" fmla="*/ 156 h 156"/>
                      <a:gd name="T12" fmla="*/ 0 w 652"/>
                      <a:gd name="T13" fmla="*/ 76 h 156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w 652"/>
                      <a:gd name="T22" fmla="*/ 0 h 156"/>
                      <a:gd name="T23" fmla="*/ 652 w 652"/>
                      <a:gd name="T24" fmla="*/ 156 h 156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T21" t="T22" r="T23" b="T24"/>
                    <a:pathLst>
                      <a:path w="652" h="156">
                        <a:moveTo>
                          <a:pt x="0" y="76"/>
                        </a:moveTo>
                        <a:lnTo>
                          <a:pt x="535" y="0"/>
                        </a:lnTo>
                        <a:lnTo>
                          <a:pt x="287" y="54"/>
                        </a:lnTo>
                        <a:lnTo>
                          <a:pt x="652" y="104"/>
                        </a:lnTo>
                        <a:lnTo>
                          <a:pt x="297" y="101"/>
                        </a:lnTo>
                        <a:lnTo>
                          <a:pt x="548" y="156"/>
                        </a:lnTo>
                        <a:lnTo>
                          <a:pt x="0" y="76"/>
                        </a:lnTo>
                        <a:close/>
                      </a:path>
                    </a:pathLst>
                  </a:custGeom>
                  <a:solidFill>
                    <a:srgbClr val="A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vi-VN" altLang="en-US"/>
                  </a:p>
                </p:txBody>
              </p:sp>
              <p:sp>
                <p:nvSpPr>
                  <p:cNvPr id="23640" name="Freeform 56">
                    <a:extLst>
                      <a:ext uri="{FF2B5EF4-FFF2-40B4-BE49-F238E27FC236}">
                        <a16:creationId xmlns:a16="http://schemas.microsoft.com/office/drawing/2014/main" xmlns="" id="{D46FC570-8FB6-44FD-8060-7314069693E5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097" y="1368"/>
                    <a:ext cx="462" cy="508"/>
                  </a:xfrm>
                  <a:custGeom>
                    <a:avLst/>
                    <a:gdLst>
                      <a:gd name="T0" fmla="*/ 462 w 462"/>
                      <a:gd name="T1" fmla="*/ 508 h 508"/>
                      <a:gd name="T2" fmla="*/ 162 w 462"/>
                      <a:gd name="T3" fmla="*/ 0 h 508"/>
                      <a:gd name="T4" fmla="*/ 305 w 462"/>
                      <a:gd name="T5" fmla="*/ 287 h 508"/>
                      <a:gd name="T6" fmla="*/ 27 w 462"/>
                      <a:gd name="T7" fmla="*/ 0 h 508"/>
                      <a:gd name="T8" fmla="*/ 260 w 462"/>
                      <a:gd name="T9" fmla="*/ 317 h 508"/>
                      <a:gd name="T10" fmla="*/ 0 w 462"/>
                      <a:gd name="T11" fmla="*/ 168 h 508"/>
                      <a:gd name="T12" fmla="*/ 462 w 462"/>
                      <a:gd name="T13" fmla="*/ 508 h 508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w 462"/>
                      <a:gd name="T22" fmla="*/ 0 h 508"/>
                      <a:gd name="T23" fmla="*/ 462 w 462"/>
                      <a:gd name="T24" fmla="*/ 508 h 508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T21" t="T22" r="T23" b="T24"/>
                    <a:pathLst>
                      <a:path w="462" h="508">
                        <a:moveTo>
                          <a:pt x="462" y="508"/>
                        </a:moveTo>
                        <a:lnTo>
                          <a:pt x="162" y="0"/>
                        </a:lnTo>
                        <a:lnTo>
                          <a:pt x="305" y="287"/>
                        </a:lnTo>
                        <a:lnTo>
                          <a:pt x="27" y="0"/>
                        </a:lnTo>
                        <a:lnTo>
                          <a:pt x="260" y="317"/>
                        </a:lnTo>
                        <a:lnTo>
                          <a:pt x="0" y="168"/>
                        </a:lnTo>
                        <a:lnTo>
                          <a:pt x="462" y="508"/>
                        </a:lnTo>
                        <a:close/>
                      </a:path>
                    </a:pathLst>
                  </a:custGeom>
                  <a:solidFill>
                    <a:srgbClr val="A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vi-VN" altLang="en-US"/>
                  </a:p>
                </p:txBody>
              </p:sp>
              <p:sp>
                <p:nvSpPr>
                  <p:cNvPr id="23641" name="Freeform 57">
                    <a:extLst>
                      <a:ext uri="{FF2B5EF4-FFF2-40B4-BE49-F238E27FC236}">
                        <a16:creationId xmlns:a16="http://schemas.microsoft.com/office/drawing/2014/main" xmlns="" id="{C1A97C8B-327F-4036-B2FF-0F695C2B3D37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907" y="1811"/>
                    <a:ext cx="652" cy="156"/>
                  </a:xfrm>
                  <a:custGeom>
                    <a:avLst/>
                    <a:gdLst>
                      <a:gd name="T0" fmla="*/ 652 w 652"/>
                      <a:gd name="T1" fmla="*/ 76 h 156"/>
                      <a:gd name="T2" fmla="*/ 116 w 652"/>
                      <a:gd name="T3" fmla="*/ 0 h 156"/>
                      <a:gd name="T4" fmla="*/ 365 w 652"/>
                      <a:gd name="T5" fmla="*/ 54 h 156"/>
                      <a:gd name="T6" fmla="*/ 0 w 652"/>
                      <a:gd name="T7" fmla="*/ 104 h 156"/>
                      <a:gd name="T8" fmla="*/ 355 w 652"/>
                      <a:gd name="T9" fmla="*/ 101 h 156"/>
                      <a:gd name="T10" fmla="*/ 104 w 652"/>
                      <a:gd name="T11" fmla="*/ 156 h 156"/>
                      <a:gd name="T12" fmla="*/ 652 w 652"/>
                      <a:gd name="T13" fmla="*/ 76 h 156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w 652"/>
                      <a:gd name="T22" fmla="*/ 0 h 156"/>
                      <a:gd name="T23" fmla="*/ 652 w 652"/>
                      <a:gd name="T24" fmla="*/ 156 h 156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T21" t="T22" r="T23" b="T24"/>
                    <a:pathLst>
                      <a:path w="652" h="156">
                        <a:moveTo>
                          <a:pt x="652" y="76"/>
                        </a:moveTo>
                        <a:lnTo>
                          <a:pt x="116" y="0"/>
                        </a:lnTo>
                        <a:lnTo>
                          <a:pt x="365" y="54"/>
                        </a:lnTo>
                        <a:lnTo>
                          <a:pt x="0" y="104"/>
                        </a:lnTo>
                        <a:lnTo>
                          <a:pt x="355" y="101"/>
                        </a:lnTo>
                        <a:lnTo>
                          <a:pt x="104" y="156"/>
                        </a:lnTo>
                        <a:lnTo>
                          <a:pt x="652" y="76"/>
                        </a:lnTo>
                        <a:close/>
                      </a:path>
                    </a:pathLst>
                  </a:custGeom>
                  <a:solidFill>
                    <a:srgbClr val="A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vi-VN" altLang="en-US"/>
                  </a:p>
                </p:txBody>
              </p:sp>
              <p:sp>
                <p:nvSpPr>
                  <p:cNvPr id="23642" name="Freeform 58">
                    <a:extLst>
                      <a:ext uri="{FF2B5EF4-FFF2-40B4-BE49-F238E27FC236}">
                        <a16:creationId xmlns:a16="http://schemas.microsoft.com/office/drawing/2014/main" xmlns="" id="{7831FEBD-4BE5-4933-A427-B82A5EDABFB3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527" y="1193"/>
                    <a:ext cx="153" cy="664"/>
                  </a:xfrm>
                  <a:custGeom>
                    <a:avLst/>
                    <a:gdLst>
                      <a:gd name="T0" fmla="*/ 76 w 153"/>
                      <a:gd name="T1" fmla="*/ 664 h 664"/>
                      <a:gd name="T2" fmla="*/ 0 w 153"/>
                      <a:gd name="T3" fmla="*/ 117 h 664"/>
                      <a:gd name="T4" fmla="*/ 54 w 153"/>
                      <a:gd name="T5" fmla="*/ 370 h 664"/>
                      <a:gd name="T6" fmla="*/ 103 w 153"/>
                      <a:gd name="T7" fmla="*/ 0 h 664"/>
                      <a:gd name="T8" fmla="*/ 99 w 153"/>
                      <a:gd name="T9" fmla="*/ 361 h 664"/>
                      <a:gd name="T10" fmla="*/ 153 w 153"/>
                      <a:gd name="T11" fmla="*/ 105 h 664"/>
                      <a:gd name="T12" fmla="*/ 76 w 153"/>
                      <a:gd name="T13" fmla="*/ 664 h 664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w 153"/>
                      <a:gd name="T22" fmla="*/ 0 h 664"/>
                      <a:gd name="T23" fmla="*/ 153 w 153"/>
                      <a:gd name="T24" fmla="*/ 664 h 664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T21" t="T22" r="T23" b="T24"/>
                    <a:pathLst>
                      <a:path w="153" h="664">
                        <a:moveTo>
                          <a:pt x="76" y="664"/>
                        </a:moveTo>
                        <a:lnTo>
                          <a:pt x="0" y="117"/>
                        </a:lnTo>
                        <a:lnTo>
                          <a:pt x="54" y="370"/>
                        </a:lnTo>
                        <a:lnTo>
                          <a:pt x="103" y="0"/>
                        </a:lnTo>
                        <a:lnTo>
                          <a:pt x="99" y="361"/>
                        </a:lnTo>
                        <a:lnTo>
                          <a:pt x="153" y="105"/>
                        </a:lnTo>
                        <a:lnTo>
                          <a:pt x="76" y="664"/>
                        </a:lnTo>
                        <a:close/>
                      </a:path>
                    </a:pathLst>
                  </a:custGeom>
                  <a:solidFill>
                    <a:srgbClr val="A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vi-VN" altLang="en-US"/>
                  </a:p>
                </p:txBody>
              </p:sp>
              <p:sp>
                <p:nvSpPr>
                  <p:cNvPr id="23643" name="Freeform 59">
                    <a:extLst>
                      <a:ext uri="{FF2B5EF4-FFF2-40B4-BE49-F238E27FC236}">
                        <a16:creationId xmlns:a16="http://schemas.microsoft.com/office/drawing/2014/main" xmlns="" id="{7029306D-6DF2-4C38-BFB7-5468312B8FE7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524" y="1927"/>
                    <a:ext cx="153" cy="664"/>
                  </a:xfrm>
                  <a:custGeom>
                    <a:avLst/>
                    <a:gdLst>
                      <a:gd name="T0" fmla="*/ 75 w 153"/>
                      <a:gd name="T1" fmla="*/ 0 h 664"/>
                      <a:gd name="T2" fmla="*/ 0 w 153"/>
                      <a:gd name="T3" fmla="*/ 547 h 664"/>
                      <a:gd name="T4" fmla="*/ 54 w 153"/>
                      <a:gd name="T5" fmla="*/ 294 h 664"/>
                      <a:gd name="T6" fmla="*/ 102 w 153"/>
                      <a:gd name="T7" fmla="*/ 664 h 664"/>
                      <a:gd name="T8" fmla="*/ 99 w 153"/>
                      <a:gd name="T9" fmla="*/ 304 h 664"/>
                      <a:gd name="T10" fmla="*/ 153 w 153"/>
                      <a:gd name="T11" fmla="*/ 559 h 664"/>
                      <a:gd name="T12" fmla="*/ 75 w 153"/>
                      <a:gd name="T13" fmla="*/ 0 h 664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w 153"/>
                      <a:gd name="T22" fmla="*/ 0 h 664"/>
                      <a:gd name="T23" fmla="*/ 153 w 153"/>
                      <a:gd name="T24" fmla="*/ 664 h 664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T21" t="T22" r="T23" b="T24"/>
                    <a:pathLst>
                      <a:path w="153" h="664">
                        <a:moveTo>
                          <a:pt x="75" y="0"/>
                        </a:moveTo>
                        <a:lnTo>
                          <a:pt x="0" y="547"/>
                        </a:lnTo>
                        <a:lnTo>
                          <a:pt x="54" y="294"/>
                        </a:lnTo>
                        <a:lnTo>
                          <a:pt x="102" y="664"/>
                        </a:lnTo>
                        <a:lnTo>
                          <a:pt x="99" y="304"/>
                        </a:lnTo>
                        <a:lnTo>
                          <a:pt x="153" y="559"/>
                        </a:lnTo>
                        <a:lnTo>
                          <a:pt x="75" y="0"/>
                        </a:lnTo>
                        <a:close/>
                      </a:path>
                    </a:pathLst>
                  </a:custGeom>
                  <a:solidFill>
                    <a:srgbClr val="A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vi-VN" altLang="en-US"/>
                  </a:p>
                </p:txBody>
              </p:sp>
            </p:grpSp>
          </p:grpSp>
        </p:grpSp>
        <p:grpSp>
          <p:nvGrpSpPr>
            <p:cNvPr id="23626" name="Group 60">
              <a:extLst>
                <a:ext uri="{FF2B5EF4-FFF2-40B4-BE49-F238E27FC236}">
                  <a16:creationId xmlns:a16="http://schemas.microsoft.com/office/drawing/2014/main" xmlns="" id="{B37316EC-1D71-45F8-B9C7-BB881811472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049" y="1373"/>
              <a:ext cx="1121" cy="1053"/>
              <a:chOff x="3049" y="1373"/>
              <a:chExt cx="1121" cy="1053"/>
            </a:xfrm>
          </p:grpSpPr>
          <p:sp>
            <p:nvSpPr>
              <p:cNvPr id="23627" name="Freeform 61">
                <a:extLst>
                  <a:ext uri="{FF2B5EF4-FFF2-40B4-BE49-F238E27FC236}">
                    <a16:creationId xmlns:a16="http://schemas.microsoft.com/office/drawing/2014/main" xmlns="" id="{CE891A8B-5F5E-4FC9-B3A9-BD7A617B686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235" y="1535"/>
                <a:ext cx="756" cy="788"/>
              </a:xfrm>
              <a:custGeom>
                <a:avLst/>
                <a:gdLst>
                  <a:gd name="T0" fmla="*/ 364 w 756"/>
                  <a:gd name="T1" fmla="*/ 0 h 788"/>
                  <a:gd name="T2" fmla="*/ 349 w 756"/>
                  <a:gd name="T3" fmla="*/ 319 h 788"/>
                  <a:gd name="T4" fmla="*/ 251 w 756"/>
                  <a:gd name="T5" fmla="*/ 44 h 788"/>
                  <a:gd name="T6" fmla="*/ 319 w 756"/>
                  <a:gd name="T7" fmla="*/ 324 h 788"/>
                  <a:gd name="T8" fmla="*/ 100 w 756"/>
                  <a:gd name="T9" fmla="*/ 90 h 788"/>
                  <a:gd name="T10" fmla="*/ 300 w 756"/>
                  <a:gd name="T11" fmla="*/ 324 h 788"/>
                  <a:gd name="T12" fmla="*/ 37 w 756"/>
                  <a:gd name="T13" fmla="*/ 244 h 788"/>
                  <a:gd name="T14" fmla="*/ 290 w 756"/>
                  <a:gd name="T15" fmla="*/ 344 h 788"/>
                  <a:gd name="T16" fmla="*/ 0 w 756"/>
                  <a:gd name="T17" fmla="*/ 359 h 788"/>
                  <a:gd name="T18" fmla="*/ 315 w 756"/>
                  <a:gd name="T19" fmla="*/ 367 h 788"/>
                  <a:gd name="T20" fmla="*/ 34 w 756"/>
                  <a:gd name="T21" fmla="*/ 458 h 788"/>
                  <a:gd name="T22" fmla="*/ 297 w 756"/>
                  <a:gd name="T23" fmla="*/ 387 h 788"/>
                  <a:gd name="T24" fmla="*/ 98 w 756"/>
                  <a:gd name="T25" fmla="*/ 646 h 788"/>
                  <a:gd name="T26" fmla="*/ 319 w 756"/>
                  <a:gd name="T27" fmla="*/ 405 h 788"/>
                  <a:gd name="T28" fmla="*/ 248 w 756"/>
                  <a:gd name="T29" fmla="*/ 676 h 788"/>
                  <a:gd name="T30" fmla="*/ 346 w 756"/>
                  <a:gd name="T31" fmla="*/ 409 h 788"/>
                  <a:gd name="T32" fmla="*/ 364 w 756"/>
                  <a:gd name="T33" fmla="*/ 788 h 788"/>
                  <a:gd name="T34" fmla="*/ 368 w 756"/>
                  <a:gd name="T35" fmla="*/ 392 h 788"/>
                  <a:gd name="T36" fmla="*/ 486 w 756"/>
                  <a:gd name="T37" fmla="*/ 696 h 788"/>
                  <a:gd name="T38" fmla="*/ 383 w 756"/>
                  <a:gd name="T39" fmla="*/ 392 h 788"/>
                  <a:gd name="T40" fmla="*/ 628 w 756"/>
                  <a:gd name="T41" fmla="*/ 652 h 788"/>
                  <a:gd name="T42" fmla="*/ 419 w 756"/>
                  <a:gd name="T43" fmla="*/ 387 h 788"/>
                  <a:gd name="T44" fmla="*/ 700 w 756"/>
                  <a:gd name="T45" fmla="*/ 471 h 788"/>
                  <a:gd name="T46" fmla="*/ 410 w 756"/>
                  <a:gd name="T47" fmla="*/ 362 h 788"/>
                  <a:gd name="T48" fmla="*/ 756 w 756"/>
                  <a:gd name="T49" fmla="*/ 359 h 788"/>
                  <a:gd name="T50" fmla="*/ 407 w 756"/>
                  <a:gd name="T51" fmla="*/ 346 h 788"/>
                  <a:gd name="T52" fmla="*/ 685 w 756"/>
                  <a:gd name="T53" fmla="*/ 253 h 788"/>
                  <a:gd name="T54" fmla="*/ 415 w 756"/>
                  <a:gd name="T55" fmla="*/ 330 h 788"/>
                  <a:gd name="T56" fmla="*/ 597 w 756"/>
                  <a:gd name="T57" fmla="*/ 115 h 788"/>
                  <a:gd name="T58" fmla="*/ 391 w 756"/>
                  <a:gd name="T59" fmla="*/ 330 h 788"/>
                  <a:gd name="T60" fmla="*/ 483 w 756"/>
                  <a:gd name="T61" fmla="*/ 25 h 788"/>
                  <a:gd name="T62" fmla="*/ 376 w 756"/>
                  <a:gd name="T63" fmla="*/ 312 h 788"/>
                  <a:gd name="T64" fmla="*/ 364 w 756"/>
                  <a:gd name="T65" fmla="*/ 0 h 788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756"/>
                  <a:gd name="T100" fmla="*/ 0 h 788"/>
                  <a:gd name="T101" fmla="*/ 756 w 756"/>
                  <a:gd name="T102" fmla="*/ 788 h 788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756" h="788">
                    <a:moveTo>
                      <a:pt x="364" y="0"/>
                    </a:moveTo>
                    <a:lnTo>
                      <a:pt x="349" y="319"/>
                    </a:lnTo>
                    <a:lnTo>
                      <a:pt x="251" y="44"/>
                    </a:lnTo>
                    <a:lnTo>
                      <a:pt x="319" y="324"/>
                    </a:lnTo>
                    <a:lnTo>
                      <a:pt x="100" y="90"/>
                    </a:lnTo>
                    <a:lnTo>
                      <a:pt x="300" y="324"/>
                    </a:lnTo>
                    <a:lnTo>
                      <a:pt x="37" y="244"/>
                    </a:lnTo>
                    <a:lnTo>
                      <a:pt x="290" y="344"/>
                    </a:lnTo>
                    <a:lnTo>
                      <a:pt x="0" y="359"/>
                    </a:lnTo>
                    <a:lnTo>
                      <a:pt x="315" y="367"/>
                    </a:lnTo>
                    <a:lnTo>
                      <a:pt x="34" y="458"/>
                    </a:lnTo>
                    <a:lnTo>
                      <a:pt x="297" y="387"/>
                    </a:lnTo>
                    <a:lnTo>
                      <a:pt x="98" y="646"/>
                    </a:lnTo>
                    <a:lnTo>
                      <a:pt x="319" y="405"/>
                    </a:lnTo>
                    <a:lnTo>
                      <a:pt x="248" y="676"/>
                    </a:lnTo>
                    <a:lnTo>
                      <a:pt x="346" y="409"/>
                    </a:lnTo>
                    <a:lnTo>
                      <a:pt x="364" y="788"/>
                    </a:lnTo>
                    <a:lnTo>
                      <a:pt x="368" y="392"/>
                    </a:lnTo>
                    <a:lnTo>
                      <a:pt x="486" y="696"/>
                    </a:lnTo>
                    <a:lnTo>
                      <a:pt x="383" y="392"/>
                    </a:lnTo>
                    <a:lnTo>
                      <a:pt x="628" y="652"/>
                    </a:lnTo>
                    <a:lnTo>
                      <a:pt x="419" y="387"/>
                    </a:lnTo>
                    <a:lnTo>
                      <a:pt x="700" y="471"/>
                    </a:lnTo>
                    <a:lnTo>
                      <a:pt x="410" y="362"/>
                    </a:lnTo>
                    <a:lnTo>
                      <a:pt x="756" y="359"/>
                    </a:lnTo>
                    <a:lnTo>
                      <a:pt x="407" y="346"/>
                    </a:lnTo>
                    <a:lnTo>
                      <a:pt x="685" y="253"/>
                    </a:lnTo>
                    <a:lnTo>
                      <a:pt x="415" y="330"/>
                    </a:lnTo>
                    <a:lnTo>
                      <a:pt x="597" y="115"/>
                    </a:lnTo>
                    <a:lnTo>
                      <a:pt x="391" y="330"/>
                    </a:lnTo>
                    <a:lnTo>
                      <a:pt x="483" y="25"/>
                    </a:lnTo>
                    <a:lnTo>
                      <a:pt x="376" y="312"/>
                    </a:lnTo>
                    <a:lnTo>
                      <a:pt x="364" y="0"/>
                    </a:lnTo>
                    <a:close/>
                  </a:path>
                </a:pathLst>
              </a:cu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en-US"/>
              </a:p>
            </p:txBody>
          </p:sp>
          <p:sp>
            <p:nvSpPr>
              <p:cNvPr id="23628" name="Freeform 62">
                <a:extLst>
                  <a:ext uri="{FF2B5EF4-FFF2-40B4-BE49-F238E27FC236}">
                    <a16:creationId xmlns:a16="http://schemas.microsoft.com/office/drawing/2014/main" xmlns="" id="{8027CCB6-77CF-48CA-A11A-F105F523F4B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049" y="1373"/>
                <a:ext cx="1121" cy="1053"/>
              </a:xfrm>
              <a:custGeom>
                <a:avLst/>
                <a:gdLst>
                  <a:gd name="T0" fmla="*/ 794 w 1121"/>
                  <a:gd name="T1" fmla="*/ 35 h 1053"/>
                  <a:gd name="T2" fmla="*/ 577 w 1121"/>
                  <a:gd name="T3" fmla="*/ 464 h 1053"/>
                  <a:gd name="T4" fmla="*/ 654 w 1121"/>
                  <a:gd name="T5" fmla="*/ 0 h 1053"/>
                  <a:gd name="T6" fmla="*/ 554 w 1121"/>
                  <a:gd name="T7" fmla="*/ 449 h 1053"/>
                  <a:gd name="T8" fmla="*/ 461 w 1121"/>
                  <a:gd name="T9" fmla="*/ 13 h 1053"/>
                  <a:gd name="T10" fmla="*/ 513 w 1121"/>
                  <a:gd name="T11" fmla="*/ 461 h 1053"/>
                  <a:gd name="T12" fmla="*/ 312 w 1121"/>
                  <a:gd name="T13" fmla="*/ 35 h 1053"/>
                  <a:gd name="T14" fmla="*/ 480 w 1121"/>
                  <a:gd name="T15" fmla="*/ 467 h 1053"/>
                  <a:gd name="T16" fmla="*/ 73 w 1121"/>
                  <a:gd name="T17" fmla="*/ 246 h 1053"/>
                  <a:gd name="T18" fmla="*/ 471 w 1121"/>
                  <a:gd name="T19" fmla="*/ 489 h 1053"/>
                  <a:gd name="T20" fmla="*/ 20 w 1121"/>
                  <a:gd name="T21" fmla="*/ 402 h 1053"/>
                  <a:gd name="T22" fmla="*/ 474 w 1121"/>
                  <a:gd name="T23" fmla="*/ 514 h 1053"/>
                  <a:gd name="T24" fmla="*/ 0 w 1121"/>
                  <a:gd name="T25" fmla="*/ 614 h 1053"/>
                  <a:gd name="T26" fmla="*/ 476 w 1121"/>
                  <a:gd name="T27" fmla="*/ 542 h 1053"/>
                  <a:gd name="T28" fmla="*/ 79 w 1121"/>
                  <a:gd name="T29" fmla="*/ 760 h 1053"/>
                  <a:gd name="T30" fmla="*/ 486 w 1121"/>
                  <a:gd name="T31" fmla="*/ 567 h 1053"/>
                  <a:gd name="T32" fmla="*/ 293 w 1121"/>
                  <a:gd name="T33" fmla="*/ 1018 h 1053"/>
                  <a:gd name="T34" fmla="*/ 522 w 1121"/>
                  <a:gd name="T35" fmla="*/ 573 h 1053"/>
                  <a:gd name="T36" fmla="*/ 444 w 1121"/>
                  <a:gd name="T37" fmla="*/ 1047 h 1053"/>
                  <a:gd name="T38" fmla="*/ 544 w 1121"/>
                  <a:gd name="T39" fmla="*/ 567 h 1053"/>
                  <a:gd name="T40" fmla="*/ 645 w 1121"/>
                  <a:gd name="T41" fmla="*/ 1018 h 1053"/>
                  <a:gd name="T42" fmla="*/ 565 w 1121"/>
                  <a:gd name="T43" fmla="*/ 551 h 1053"/>
                  <a:gd name="T44" fmla="*/ 804 w 1121"/>
                  <a:gd name="T45" fmla="*/ 1053 h 1053"/>
                  <a:gd name="T46" fmla="*/ 586 w 1121"/>
                  <a:gd name="T47" fmla="*/ 549 h 1053"/>
                  <a:gd name="T48" fmla="*/ 1067 w 1121"/>
                  <a:gd name="T49" fmla="*/ 823 h 1053"/>
                  <a:gd name="T50" fmla="*/ 599 w 1121"/>
                  <a:gd name="T51" fmla="*/ 533 h 1053"/>
                  <a:gd name="T52" fmla="*/ 1113 w 1121"/>
                  <a:gd name="T53" fmla="*/ 629 h 1053"/>
                  <a:gd name="T54" fmla="*/ 620 w 1121"/>
                  <a:gd name="T55" fmla="*/ 514 h 1053"/>
                  <a:gd name="T56" fmla="*/ 1121 w 1121"/>
                  <a:gd name="T57" fmla="*/ 417 h 1053"/>
                  <a:gd name="T58" fmla="*/ 611 w 1121"/>
                  <a:gd name="T59" fmla="*/ 496 h 1053"/>
                  <a:gd name="T60" fmla="*/ 1088 w 1121"/>
                  <a:gd name="T61" fmla="*/ 246 h 1053"/>
                  <a:gd name="T62" fmla="*/ 617 w 1121"/>
                  <a:gd name="T63" fmla="*/ 471 h 1053"/>
                  <a:gd name="T64" fmla="*/ 794 w 1121"/>
                  <a:gd name="T65" fmla="*/ 35 h 1053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1121"/>
                  <a:gd name="T100" fmla="*/ 0 h 1053"/>
                  <a:gd name="T101" fmla="*/ 1121 w 1121"/>
                  <a:gd name="T102" fmla="*/ 1053 h 1053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1121" h="1053">
                    <a:moveTo>
                      <a:pt x="794" y="35"/>
                    </a:moveTo>
                    <a:lnTo>
                      <a:pt x="577" y="464"/>
                    </a:lnTo>
                    <a:lnTo>
                      <a:pt x="654" y="0"/>
                    </a:lnTo>
                    <a:lnTo>
                      <a:pt x="554" y="449"/>
                    </a:lnTo>
                    <a:lnTo>
                      <a:pt x="461" y="13"/>
                    </a:lnTo>
                    <a:lnTo>
                      <a:pt x="513" y="461"/>
                    </a:lnTo>
                    <a:lnTo>
                      <a:pt x="312" y="35"/>
                    </a:lnTo>
                    <a:lnTo>
                      <a:pt x="480" y="467"/>
                    </a:lnTo>
                    <a:lnTo>
                      <a:pt x="73" y="246"/>
                    </a:lnTo>
                    <a:lnTo>
                      <a:pt x="471" y="489"/>
                    </a:lnTo>
                    <a:lnTo>
                      <a:pt x="20" y="402"/>
                    </a:lnTo>
                    <a:lnTo>
                      <a:pt x="474" y="514"/>
                    </a:lnTo>
                    <a:lnTo>
                      <a:pt x="0" y="614"/>
                    </a:lnTo>
                    <a:lnTo>
                      <a:pt x="476" y="542"/>
                    </a:lnTo>
                    <a:lnTo>
                      <a:pt x="79" y="760"/>
                    </a:lnTo>
                    <a:lnTo>
                      <a:pt x="486" y="567"/>
                    </a:lnTo>
                    <a:lnTo>
                      <a:pt x="293" y="1018"/>
                    </a:lnTo>
                    <a:lnTo>
                      <a:pt x="522" y="573"/>
                    </a:lnTo>
                    <a:lnTo>
                      <a:pt x="444" y="1047"/>
                    </a:lnTo>
                    <a:lnTo>
                      <a:pt x="544" y="567"/>
                    </a:lnTo>
                    <a:lnTo>
                      <a:pt x="645" y="1018"/>
                    </a:lnTo>
                    <a:lnTo>
                      <a:pt x="565" y="551"/>
                    </a:lnTo>
                    <a:lnTo>
                      <a:pt x="804" y="1053"/>
                    </a:lnTo>
                    <a:lnTo>
                      <a:pt x="586" y="549"/>
                    </a:lnTo>
                    <a:lnTo>
                      <a:pt x="1067" y="823"/>
                    </a:lnTo>
                    <a:lnTo>
                      <a:pt x="599" y="533"/>
                    </a:lnTo>
                    <a:lnTo>
                      <a:pt x="1113" y="629"/>
                    </a:lnTo>
                    <a:lnTo>
                      <a:pt x="620" y="514"/>
                    </a:lnTo>
                    <a:lnTo>
                      <a:pt x="1121" y="417"/>
                    </a:lnTo>
                    <a:lnTo>
                      <a:pt x="611" y="496"/>
                    </a:lnTo>
                    <a:lnTo>
                      <a:pt x="1088" y="246"/>
                    </a:lnTo>
                    <a:lnTo>
                      <a:pt x="617" y="471"/>
                    </a:lnTo>
                    <a:lnTo>
                      <a:pt x="794" y="35"/>
                    </a:lnTo>
                    <a:close/>
                  </a:path>
                </a:pathLst>
              </a:custGeom>
              <a:solidFill>
                <a:srgbClr val="FF8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en-US"/>
              </a:p>
            </p:txBody>
          </p:sp>
          <p:sp>
            <p:nvSpPr>
              <p:cNvPr id="23629" name="Freeform 63">
                <a:extLst>
                  <a:ext uri="{FF2B5EF4-FFF2-40B4-BE49-F238E27FC236}">
                    <a16:creationId xmlns:a16="http://schemas.microsoft.com/office/drawing/2014/main" xmlns="" id="{75AA9197-E19D-4ED9-9B32-439DF69FC8C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379" y="1662"/>
                <a:ext cx="466" cy="489"/>
              </a:xfrm>
              <a:custGeom>
                <a:avLst/>
                <a:gdLst>
                  <a:gd name="T0" fmla="*/ 225 w 466"/>
                  <a:gd name="T1" fmla="*/ 0 h 489"/>
                  <a:gd name="T2" fmla="*/ 215 w 466"/>
                  <a:gd name="T3" fmla="*/ 197 h 489"/>
                  <a:gd name="T4" fmla="*/ 155 w 466"/>
                  <a:gd name="T5" fmla="*/ 27 h 489"/>
                  <a:gd name="T6" fmla="*/ 196 w 466"/>
                  <a:gd name="T7" fmla="*/ 201 h 489"/>
                  <a:gd name="T8" fmla="*/ 63 w 466"/>
                  <a:gd name="T9" fmla="*/ 56 h 489"/>
                  <a:gd name="T10" fmla="*/ 185 w 466"/>
                  <a:gd name="T11" fmla="*/ 201 h 489"/>
                  <a:gd name="T12" fmla="*/ 22 w 466"/>
                  <a:gd name="T13" fmla="*/ 151 h 489"/>
                  <a:gd name="T14" fmla="*/ 179 w 466"/>
                  <a:gd name="T15" fmla="*/ 213 h 489"/>
                  <a:gd name="T16" fmla="*/ 0 w 466"/>
                  <a:gd name="T17" fmla="*/ 223 h 489"/>
                  <a:gd name="T18" fmla="*/ 194 w 466"/>
                  <a:gd name="T19" fmla="*/ 228 h 489"/>
                  <a:gd name="T20" fmla="*/ 20 w 466"/>
                  <a:gd name="T21" fmla="*/ 284 h 489"/>
                  <a:gd name="T22" fmla="*/ 183 w 466"/>
                  <a:gd name="T23" fmla="*/ 239 h 489"/>
                  <a:gd name="T24" fmla="*/ 60 w 466"/>
                  <a:gd name="T25" fmla="*/ 401 h 489"/>
                  <a:gd name="T26" fmla="*/ 196 w 466"/>
                  <a:gd name="T27" fmla="*/ 252 h 489"/>
                  <a:gd name="T28" fmla="*/ 153 w 466"/>
                  <a:gd name="T29" fmla="*/ 420 h 489"/>
                  <a:gd name="T30" fmla="*/ 214 w 466"/>
                  <a:gd name="T31" fmla="*/ 253 h 489"/>
                  <a:gd name="T32" fmla="*/ 225 w 466"/>
                  <a:gd name="T33" fmla="*/ 489 h 489"/>
                  <a:gd name="T34" fmla="*/ 227 w 466"/>
                  <a:gd name="T35" fmla="*/ 244 h 489"/>
                  <a:gd name="T36" fmla="*/ 301 w 466"/>
                  <a:gd name="T37" fmla="*/ 433 h 489"/>
                  <a:gd name="T38" fmla="*/ 237 w 466"/>
                  <a:gd name="T39" fmla="*/ 244 h 489"/>
                  <a:gd name="T40" fmla="*/ 388 w 466"/>
                  <a:gd name="T41" fmla="*/ 406 h 489"/>
                  <a:gd name="T42" fmla="*/ 258 w 466"/>
                  <a:gd name="T43" fmla="*/ 239 h 489"/>
                  <a:gd name="T44" fmla="*/ 432 w 466"/>
                  <a:gd name="T45" fmla="*/ 293 h 489"/>
                  <a:gd name="T46" fmla="*/ 253 w 466"/>
                  <a:gd name="T47" fmla="*/ 224 h 489"/>
                  <a:gd name="T48" fmla="*/ 466 w 466"/>
                  <a:gd name="T49" fmla="*/ 223 h 489"/>
                  <a:gd name="T50" fmla="*/ 252 w 466"/>
                  <a:gd name="T51" fmla="*/ 215 h 489"/>
                  <a:gd name="T52" fmla="*/ 424 w 466"/>
                  <a:gd name="T53" fmla="*/ 157 h 489"/>
                  <a:gd name="T54" fmla="*/ 256 w 466"/>
                  <a:gd name="T55" fmla="*/ 206 h 489"/>
                  <a:gd name="T56" fmla="*/ 368 w 466"/>
                  <a:gd name="T57" fmla="*/ 71 h 489"/>
                  <a:gd name="T58" fmla="*/ 241 w 466"/>
                  <a:gd name="T59" fmla="*/ 206 h 489"/>
                  <a:gd name="T60" fmla="*/ 299 w 466"/>
                  <a:gd name="T61" fmla="*/ 15 h 489"/>
                  <a:gd name="T62" fmla="*/ 232 w 466"/>
                  <a:gd name="T63" fmla="*/ 195 h 489"/>
                  <a:gd name="T64" fmla="*/ 225 w 466"/>
                  <a:gd name="T65" fmla="*/ 0 h 489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466"/>
                  <a:gd name="T100" fmla="*/ 0 h 489"/>
                  <a:gd name="T101" fmla="*/ 466 w 466"/>
                  <a:gd name="T102" fmla="*/ 489 h 489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466" h="489">
                    <a:moveTo>
                      <a:pt x="225" y="0"/>
                    </a:moveTo>
                    <a:lnTo>
                      <a:pt x="215" y="197"/>
                    </a:lnTo>
                    <a:lnTo>
                      <a:pt x="155" y="27"/>
                    </a:lnTo>
                    <a:lnTo>
                      <a:pt x="196" y="201"/>
                    </a:lnTo>
                    <a:lnTo>
                      <a:pt x="63" y="56"/>
                    </a:lnTo>
                    <a:lnTo>
                      <a:pt x="185" y="201"/>
                    </a:lnTo>
                    <a:lnTo>
                      <a:pt x="22" y="151"/>
                    </a:lnTo>
                    <a:lnTo>
                      <a:pt x="179" y="213"/>
                    </a:lnTo>
                    <a:lnTo>
                      <a:pt x="0" y="223"/>
                    </a:lnTo>
                    <a:lnTo>
                      <a:pt x="194" y="228"/>
                    </a:lnTo>
                    <a:lnTo>
                      <a:pt x="20" y="284"/>
                    </a:lnTo>
                    <a:lnTo>
                      <a:pt x="183" y="239"/>
                    </a:lnTo>
                    <a:lnTo>
                      <a:pt x="60" y="401"/>
                    </a:lnTo>
                    <a:lnTo>
                      <a:pt x="196" y="252"/>
                    </a:lnTo>
                    <a:lnTo>
                      <a:pt x="153" y="420"/>
                    </a:lnTo>
                    <a:lnTo>
                      <a:pt x="214" y="253"/>
                    </a:lnTo>
                    <a:lnTo>
                      <a:pt x="225" y="489"/>
                    </a:lnTo>
                    <a:lnTo>
                      <a:pt x="227" y="244"/>
                    </a:lnTo>
                    <a:lnTo>
                      <a:pt x="301" y="433"/>
                    </a:lnTo>
                    <a:lnTo>
                      <a:pt x="237" y="244"/>
                    </a:lnTo>
                    <a:lnTo>
                      <a:pt x="388" y="406"/>
                    </a:lnTo>
                    <a:lnTo>
                      <a:pt x="258" y="239"/>
                    </a:lnTo>
                    <a:lnTo>
                      <a:pt x="432" y="293"/>
                    </a:lnTo>
                    <a:lnTo>
                      <a:pt x="253" y="224"/>
                    </a:lnTo>
                    <a:lnTo>
                      <a:pt x="466" y="223"/>
                    </a:lnTo>
                    <a:lnTo>
                      <a:pt x="252" y="215"/>
                    </a:lnTo>
                    <a:lnTo>
                      <a:pt x="424" y="157"/>
                    </a:lnTo>
                    <a:lnTo>
                      <a:pt x="256" y="206"/>
                    </a:lnTo>
                    <a:lnTo>
                      <a:pt x="368" y="71"/>
                    </a:lnTo>
                    <a:lnTo>
                      <a:pt x="241" y="206"/>
                    </a:lnTo>
                    <a:lnTo>
                      <a:pt x="299" y="15"/>
                    </a:lnTo>
                    <a:lnTo>
                      <a:pt x="232" y="195"/>
                    </a:lnTo>
                    <a:lnTo>
                      <a:pt x="225" y="0"/>
                    </a:lnTo>
                    <a:close/>
                  </a:path>
                </a:pathLst>
              </a:custGeom>
              <a:solidFill>
                <a:srgbClr val="FFFF8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en-US"/>
              </a:p>
            </p:txBody>
          </p:sp>
        </p:grpSp>
      </p:grpSp>
      <p:pic>
        <p:nvPicPr>
          <p:cNvPr id="51264" name="Picture 64" descr="FIREWRK6">
            <a:extLst>
              <a:ext uri="{FF2B5EF4-FFF2-40B4-BE49-F238E27FC236}">
                <a16:creationId xmlns:a16="http://schemas.microsoft.com/office/drawing/2014/main" xmlns="" id="{104BB0D1-6C08-46D3-94D4-5035A8AA246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40300" y="990600"/>
            <a:ext cx="2667000" cy="265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6" name="Group 65">
            <a:extLst>
              <a:ext uri="{FF2B5EF4-FFF2-40B4-BE49-F238E27FC236}">
                <a16:creationId xmlns:a16="http://schemas.microsoft.com/office/drawing/2014/main" xmlns="" id="{AD28670E-A563-4AF7-8D44-4715105059B9}"/>
              </a:ext>
            </a:extLst>
          </p:cNvPr>
          <p:cNvGrpSpPr>
            <a:grpSpLocks/>
          </p:cNvGrpSpPr>
          <p:nvPr/>
        </p:nvGrpSpPr>
        <p:grpSpPr bwMode="auto">
          <a:xfrm>
            <a:off x="5168900" y="2349500"/>
            <a:ext cx="838200" cy="3810000"/>
            <a:chOff x="2064" y="1836"/>
            <a:chExt cx="1963" cy="1389"/>
          </a:xfrm>
        </p:grpSpPr>
        <p:sp>
          <p:nvSpPr>
            <p:cNvPr id="23621" name="Freeform 66">
              <a:extLst>
                <a:ext uri="{FF2B5EF4-FFF2-40B4-BE49-F238E27FC236}">
                  <a16:creationId xmlns:a16="http://schemas.microsoft.com/office/drawing/2014/main" xmlns="" id="{BD5B16AA-BD90-4813-93A2-F0991A798ECD}"/>
                </a:ext>
              </a:extLst>
            </p:cNvPr>
            <p:cNvSpPr>
              <a:spLocks/>
            </p:cNvSpPr>
            <p:nvPr/>
          </p:nvSpPr>
          <p:spPr bwMode="auto">
            <a:xfrm>
              <a:off x="2131" y="1853"/>
              <a:ext cx="1886" cy="1372"/>
            </a:xfrm>
            <a:custGeom>
              <a:avLst/>
              <a:gdLst>
                <a:gd name="T0" fmla="*/ 1886 w 1886"/>
                <a:gd name="T1" fmla="*/ 0 h 1372"/>
                <a:gd name="T2" fmla="*/ 1558 w 1886"/>
                <a:gd name="T3" fmla="*/ 25 h 1372"/>
                <a:gd name="T4" fmla="*/ 1308 w 1886"/>
                <a:gd name="T5" fmla="*/ 68 h 1372"/>
                <a:gd name="T6" fmla="*/ 1088 w 1886"/>
                <a:gd name="T7" fmla="*/ 137 h 1372"/>
                <a:gd name="T8" fmla="*/ 838 w 1886"/>
                <a:gd name="T9" fmla="*/ 236 h 1372"/>
                <a:gd name="T10" fmla="*/ 601 w 1886"/>
                <a:gd name="T11" fmla="*/ 373 h 1372"/>
                <a:gd name="T12" fmla="*/ 399 w 1886"/>
                <a:gd name="T13" fmla="*/ 528 h 1372"/>
                <a:gd name="T14" fmla="*/ 268 w 1886"/>
                <a:gd name="T15" fmla="*/ 670 h 1372"/>
                <a:gd name="T16" fmla="*/ 155 w 1886"/>
                <a:gd name="T17" fmla="*/ 832 h 1372"/>
                <a:gd name="T18" fmla="*/ 95 w 1886"/>
                <a:gd name="T19" fmla="*/ 944 h 1372"/>
                <a:gd name="T20" fmla="*/ 47 w 1886"/>
                <a:gd name="T21" fmla="*/ 1068 h 1372"/>
                <a:gd name="T22" fmla="*/ 11 w 1886"/>
                <a:gd name="T23" fmla="*/ 1237 h 1372"/>
                <a:gd name="T24" fmla="*/ 0 w 1886"/>
                <a:gd name="T25" fmla="*/ 1367 h 1372"/>
                <a:gd name="T26" fmla="*/ 0 w 1886"/>
                <a:gd name="T27" fmla="*/ 1372 h 1372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1886"/>
                <a:gd name="T43" fmla="*/ 0 h 1372"/>
                <a:gd name="T44" fmla="*/ 1886 w 1886"/>
                <a:gd name="T45" fmla="*/ 1372 h 1372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1886" h="1372">
                  <a:moveTo>
                    <a:pt x="1886" y="0"/>
                  </a:moveTo>
                  <a:lnTo>
                    <a:pt x="1558" y="25"/>
                  </a:lnTo>
                  <a:lnTo>
                    <a:pt x="1308" y="68"/>
                  </a:lnTo>
                  <a:lnTo>
                    <a:pt x="1088" y="137"/>
                  </a:lnTo>
                  <a:lnTo>
                    <a:pt x="838" y="236"/>
                  </a:lnTo>
                  <a:lnTo>
                    <a:pt x="601" y="373"/>
                  </a:lnTo>
                  <a:lnTo>
                    <a:pt x="399" y="528"/>
                  </a:lnTo>
                  <a:lnTo>
                    <a:pt x="268" y="670"/>
                  </a:lnTo>
                  <a:lnTo>
                    <a:pt x="155" y="832"/>
                  </a:lnTo>
                  <a:lnTo>
                    <a:pt x="95" y="944"/>
                  </a:lnTo>
                  <a:lnTo>
                    <a:pt x="47" y="1068"/>
                  </a:lnTo>
                  <a:lnTo>
                    <a:pt x="11" y="1237"/>
                  </a:lnTo>
                  <a:lnTo>
                    <a:pt x="0" y="1367"/>
                  </a:lnTo>
                  <a:lnTo>
                    <a:pt x="0" y="1372"/>
                  </a:lnTo>
                </a:path>
              </a:pathLst>
            </a:custGeom>
            <a:noFill/>
            <a:ln w="14288">
              <a:solidFill>
                <a:srgbClr val="FF33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23622" name="Freeform 67">
              <a:extLst>
                <a:ext uri="{FF2B5EF4-FFF2-40B4-BE49-F238E27FC236}">
                  <a16:creationId xmlns:a16="http://schemas.microsoft.com/office/drawing/2014/main" xmlns="" id="{2D325901-F1A5-4249-BA49-43A053ABD919}"/>
                </a:ext>
              </a:extLst>
            </p:cNvPr>
            <p:cNvSpPr>
              <a:spLocks/>
            </p:cNvSpPr>
            <p:nvPr/>
          </p:nvSpPr>
          <p:spPr bwMode="auto">
            <a:xfrm>
              <a:off x="2092" y="1844"/>
              <a:ext cx="1935" cy="1374"/>
            </a:xfrm>
            <a:custGeom>
              <a:avLst/>
              <a:gdLst>
                <a:gd name="T0" fmla="*/ 1935 w 1935"/>
                <a:gd name="T1" fmla="*/ 0 h 1374"/>
                <a:gd name="T2" fmla="*/ 1598 w 1935"/>
                <a:gd name="T3" fmla="*/ 25 h 1374"/>
                <a:gd name="T4" fmla="*/ 1343 w 1935"/>
                <a:gd name="T5" fmla="*/ 69 h 1374"/>
                <a:gd name="T6" fmla="*/ 1116 w 1935"/>
                <a:gd name="T7" fmla="*/ 137 h 1374"/>
                <a:gd name="T8" fmla="*/ 861 w 1935"/>
                <a:gd name="T9" fmla="*/ 236 h 1374"/>
                <a:gd name="T10" fmla="*/ 616 w 1935"/>
                <a:gd name="T11" fmla="*/ 373 h 1374"/>
                <a:gd name="T12" fmla="*/ 408 w 1935"/>
                <a:gd name="T13" fmla="*/ 528 h 1374"/>
                <a:gd name="T14" fmla="*/ 274 w 1935"/>
                <a:gd name="T15" fmla="*/ 672 h 1374"/>
                <a:gd name="T16" fmla="*/ 158 w 1935"/>
                <a:gd name="T17" fmla="*/ 833 h 1374"/>
                <a:gd name="T18" fmla="*/ 97 w 1935"/>
                <a:gd name="T19" fmla="*/ 944 h 1374"/>
                <a:gd name="T20" fmla="*/ 48 w 1935"/>
                <a:gd name="T21" fmla="*/ 1069 h 1374"/>
                <a:gd name="T22" fmla="*/ 12 w 1935"/>
                <a:gd name="T23" fmla="*/ 1237 h 1374"/>
                <a:gd name="T24" fmla="*/ 0 w 1935"/>
                <a:gd name="T25" fmla="*/ 1367 h 1374"/>
                <a:gd name="T26" fmla="*/ 0 w 1935"/>
                <a:gd name="T27" fmla="*/ 1374 h 1374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1935"/>
                <a:gd name="T43" fmla="*/ 0 h 1374"/>
                <a:gd name="T44" fmla="*/ 1935 w 1935"/>
                <a:gd name="T45" fmla="*/ 1374 h 1374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1935" h="1374">
                  <a:moveTo>
                    <a:pt x="1935" y="0"/>
                  </a:moveTo>
                  <a:lnTo>
                    <a:pt x="1598" y="25"/>
                  </a:lnTo>
                  <a:lnTo>
                    <a:pt x="1343" y="69"/>
                  </a:lnTo>
                  <a:lnTo>
                    <a:pt x="1116" y="137"/>
                  </a:lnTo>
                  <a:lnTo>
                    <a:pt x="861" y="236"/>
                  </a:lnTo>
                  <a:lnTo>
                    <a:pt x="616" y="373"/>
                  </a:lnTo>
                  <a:lnTo>
                    <a:pt x="408" y="528"/>
                  </a:lnTo>
                  <a:lnTo>
                    <a:pt x="274" y="672"/>
                  </a:lnTo>
                  <a:lnTo>
                    <a:pt x="158" y="833"/>
                  </a:lnTo>
                  <a:lnTo>
                    <a:pt x="97" y="944"/>
                  </a:lnTo>
                  <a:lnTo>
                    <a:pt x="48" y="1069"/>
                  </a:lnTo>
                  <a:lnTo>
                    <a:pt x="12" y="1237"/>
                  </a:lnTo>
                  <a:lnTo>
                    <a:pt x="0" y="1367"/>
                  </a:lnTo>
                  <a:lnTo>
                    <a:pt x="0" y="1374"/>
                  </a:lnTo>
                </a:path>
              </a:pathLst>
            </a:custGeom>
            <a:noFill/>
            <a:ln w="14288">
              <a:solidFill>
                <a:srgbClr val="FF33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23623" name="Freeform 68">
              <a:extLst>
                <a:ext uri="{FF2B5EF4-FFF2-40B4-BE49-F238E27FC236}">
                  <a16:creationId xmlns:a16="http://schemas.microsoft.com/office/drawing/2014/main" xmlns="" id="{9A391D50-E46F-4F23-8651-6A252CA51F6A}"/>
                </a:ext>
              </a:extLst>
            </p:cNvPr>
            <p:cNvSpPr>
              <a:spLocks/>
            </p:cNvSpPr>
            <p:nvPr/>
          </p:nvSpPr>
          <p:spPr bwMode="auto">
            <a:xfrm>
              <a:off x="2064" y="1836"/>
              <a:ext cx="1952" cy="1368"/>
            </a:xfrm>
            <a:custGeom>
              <a:avLst/>
              <a:gdLst>
                <a:gd name="T0" fmla="*/ 1952 w 1952"/>
                <a:gd name="T1" fmla="*/ 0 h 1368"/>
                <a:gd name="T2" fmla="*/ 1613 w 1952"/>
                <a:gd name="T3" fmla="*/ 24 h 1368"/>
                <a:gd name="T4" fmla="*/ 1354 w 1952"/>
                <a:gd name="T5" fmla="*/ 68 h 1368"/>
                <a:gd name="T6" fmla="*/ 1126 w 1952"/>
                <a:gd name="T7" fmla="*/ 136 h 1368"/>
                <a:gd name="T8" fmla="*/ 868 w 1952"/>
                <a:gd name="T9" fmla="*/ 236 h 1368"/>
                <a:gd name="T10" fmla="*/ 622 w 1952"/>
                <a:gd name="T11" fmla="*/ 372 h 1368"/>
                <a:gd name="T12" fmla="*/ 412 w 1952"/>
                <a:gd name="T13" fmla="*/ 528 h 1368"/>
                <a:gd name="T14" fmla="*/ 277 w 1952"/>
                <a:gd name="T15" fmla="*/ 669 h 1368"/>
                <a:gd name="T16" fmla="*/ 160 w 1952"/>
                <a:gd name="T17" fmla="*/ 830 h 1368"/>
                <a:gd name="T18" fmla="*/ 98 w 1952"/>
                <a:gd name="T19" fmla="*/ 942 h 1368"/>
                <a:gd name="T20" fmla="*/ 49 w 1952"/>
                <a:gd name="T21" fmla="*/ 1065 h 1368"/>
                <a:gd name="T22" fmla="*/ 13 w 1952"/>
                <a:gd name="T23" fmla="*/ 1233 h 1368"/>
                <a:gd name="T24" fmla="*/ 0 w 1952"/>
                <a:gd name="T25" fmla="*/ 1363 h 1368"/>
                <a:gd name="T26" fmla="*/ 0 w 1952"/>
                <a:gd name="T27" fmla="*/ 1368 h 1368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1952"/>
                <a:gd name="T43" fmla="*/ 0 h 1368"/>
                <a:gd name="T44" fmla="*/ 1952 w 1952"/>
                <a:gd name="T45" fmla="*/ 1368 h 1368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1952" h="1368">
                  <a:moveTo>
                    <a:pt x="1952" y="0"/>
                  </a:moveTo>
                  <a:lnTo>
                    <a:pt x="1613" y="24"/>
                  </a:lnTo>
                  <a:lnTo>
                    <a:pt x="1354" y="68"/>
                  </a:lnTo>
                  <a:lnTo>
                    <a:pt x="1126" y="136"/>
                  </a:lnTo>
                  <a:lnTo>
                    <a:pt x="868" y="236"/>
                  </a:lnTo>
                  <a:lnTo>
                    <a:pt x="622" y="372"/>
                  </a:lnTo>
                  <a:lnTo>
                    <a:pt x="412" y="528"/>
                  </a:lnTo>
                  <a:lnTo>
                    <a:pt x="277" y="669"/>
                  </a:lnTo>
                  <a:lnTo>
                    <a:pt x="160" y="830"/>
                  </a:lnTo>
                  <a:lnTo>
                    <a:pt x="98" y="942"/>
                  </a:lnTo>
                  <a:lnTo>
                    <a:pt x="49" y="1065"/>
                  </a:lnTo>
                  <a:lnTo>
                    <a:pt x="13" y="1233"/>
                  </a:lnTo>
                  <a:lnTo>
                    <a:pt x="0" y="1363"/>
                  </a:lnTo>
                  <a:lnTo>
                    <a:pt x="0" y="1368"/>
                  </a:lnTo>
                </a:path>
              </a:pathLst>
            </a:custGeom>
            <a:noFill/>
            <a:ln w="14288">
              <a:solidFill>
                <a:srgbClr val="FF33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</p:grpSp>
      <p:pic>
        <p:nvPicPr>
          <p:cNvPr id="51269" name="Picture 69" descr="FIREWK3">
            <a:extLst>
              <a:ext uri="{FF2B5EF4-FFF2-40B4-BE49-F238E27FC236}">
                <a16:creationId xmlns:a16="http://schemas.microsoft.com/office/drawing/2014/main" xmlns="" id="{FECC2463-C746-48DA-9438-C53642AEE04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13064" y="1816100"/>
            <a:ext cx="2560637" cy="273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7" name="Group 70">
            <a:extLst>
              <a:ext uri="{FF2B5EF4-FFF2-40B4-BE49-F238E27FC236}">
                <a16:creationId xmlns:a16="http://schemas.microsoft.com/office/drawing/2014/main" xmlns="" id="{0C4F92F4-D930-4915-9DA2-FD3C150CB837}"/>
              </a:ext>
            </a:extLst>
          </p:cNvPr>
          <p:cNvGrpSpPr>
            <a:grpSpLocks/>
          </p:cNvGrpSpPr>
          <p:nvPr/>
        </p:nvGrpSpPr>
        <p:grpSpPr bwMode="auto">
          <a:xfrm>
            <a:off x="3492500" y="3035300"/>
            <a:ext cx="838200" cy="2743200"/>
            <a:chOff x="2064" y="1836"/>
            <a:chExt cx="1963" cy="1389"/>
          </a:xfrm>
        </p:grpSpPr>
        <p:sp>
          <p:nvSpPr>
            <p:cNvPr id="23618" name="Freeform 71">
              <a:extLst>
                <a:ext uri="{FF2B5EF4-FFF2-40B4-BE49-F238E27FC236}">
                  <a16:creationId xmlns:a16="http://schemas.microsoft.com/office/drawing/2014/main" xmlns="" id="{856A1D9E-2E45-485F-A672-96FCC5728116}"/>
                </a:ext>
              </a:extLst>
            </p:cNvPr>
            <p:cNvSpPr>
              <a:spLocks/>
            </p:cNvSpPr>
            <p:nvPr/>
          </p:nvSpPr>
          <p:spPr bwMode="auto">
            <a:xfrm>
              <a:off x="2131" y="1853"/>
              <a:ext cx="1886" cy="1372"/>
            </a:xfrm>
            <a:custGeom>
              <a:avLst/>
              <a:gdLst>
                <a:gd name="T0" fmla="*/ 1886 w 1886"/>
                <a:gd name="T1" fmla="*/ 0 h 1372"/>
                <a:gd name="T2" fmla="*/ 1558 w 1886"/>
                <a:gd name="T3" fmla="*/ 25 h 1372"/>
                <a:gd name="T4" fmla="*/ 1308 w 1886"/>
                <a:gd name="T5" fmla="*/ 68 h 1372"/>
                <a:gd name="T6" fmla="*/ 1088 w 1886"/>
                <a:gd name="T7" fmla="*/ 137 h 1372"/>
                <a:gd name="T8" fmla="*/ 838 w 1886"/>
                <a:gd name="T9" fmla="*/ 236 h 1372"/>
                <a:gd name="T10" fmla="*/ 601 w 1886"/>
                <a:gd name="T11" fmla="*/ 373 h 1372"/>
                <a:gd name="T12" fmla="*/ 399 w 1886"/>
                <a:gd name="T13" fmla="*/ 528 h 1372"/>
                <a:gd name="T14" fmla="*/ 268 w 1886"/>
                <a:gd name="T15" fmla="*/ 670 h 1372"/>
                <a:gd name="T16" fmla="*/ 155 w 1886"/>
                <a:gd name="T17" fmla="*/ 832 h 1372"/>
                <a:gd name="T18" fmla="*/ 95 w 1886"/>
                <a:gd name="T19" fmla="*/ 944 h 1372"/>
                <a:gd name="T20" fmla="*/ 47 w 1886"/>
                <a:gd name="T21" fmla="*/ 1068 h 1372"/>
                <a:gd name="T22" fmla="*/ 11 w 1886"/>
                <a:gd name="T23" fmla="*/ 1237 h 1372"/>
                <a:gd name="T24" fmla="*/ 0 w 1886"/>
                <a:gd name="T25" fmla="*/ 1367 h 1372"/>
                <a:gd name="T26" fmla="*/ 0 w 1886"/>
                <a:gd name="T27" fmla="*/ 1372 h 1372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1886"/>
                <a:gd name="T43" fmla="*/ 0 h 1372"/>
                <a:gd name="T44" fmla="*/ 1886 w 1886"/>
                <a:gd name="T45" fmla="*/ 1372 h 1372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1886" h="1372">
                  <a:moveTo>
                    <a:pt x="1886" y="0"/>
                  </a:moveTo>
                  <a:lnTo>
                    <a:pt x="1558" y="25"/>
                  </a:lnTo>
                  <a:lnTo>
                    <a:pt x="1308" y="68"/>
                  </a:lnTo>
                  <a:lnTo>
                    <a:pt x="1088" y="137"/>
                  </a:lnTo>
                  <a:lnTo>
                    <a:pt x="838" y="236"/>
                  </a:lnTo>
                  <a:lnTo>
                    <a:pt x="601" y="373"/>
                  </a:lnTo>
                  <a:lnTo>
                    <a:pt x="399" y="528"/>
                  </a:lnTo>
                  <a:lnTo>
                    <a:pt x="268" y="670"/>
                  </a:lnTo>
                  <a:lnTo>
                    <a:pt x="155" y="832"/>
                  </a:lnTo>
                  <a:lnTo>
                    <a:pt x="95" y="944"/>
                  </a:lnTo>
                  <a:lnTo>
                    <a:pt x="47" y="1068"/>
                  </a:lnTo>
                  <a:lnTo>
                    <a:pt x="11" y="1237"/>
                  </a:lnTo>
                  <a:lnTo>
                    <a:pt x="0" y="1367"/>
                  </a:lnTo>
                  <a:lnTo>
                    <a:pt x="0" y="1372"/>
                  </a:lnTo>
                </a:path>
              </a:pathLst>
            </a:custGeom>
            <a:noFill/>
            <a:ln w="14288">
              <a:solidFill>
                <a:srgbClr val="66FF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23619" name="Freeform 72">
              <a:extLst>
                <a:ext uri="{FF2B5EF4-FFF2-40B4-BE49-F238E27FC236}">
                  <a16:creationId xmlns:a16="http://schemas.microsoft.com/office/drawing/2014/main" xmlns="" id="{2BC774B2-46E9-4D86-92FE-23735C4C6427}"/>
                </a:ext>
              </a:extLst>
            </p:cNvPr>
            <p:cNvSpPr>
              <a:spLocks/>
            </p:cNvSpPr>
            <p:nvPr/>
          </p:nvSpPr>
          <p:spPr bwMode="auto">
            <a:xfrm>
              <a:off x="2092" y="1844"/>
              <a:ext cx="1935" cy="1374"/>
            </a:xfrm>
            <a:custGeom>
              <a:avLst/>
              <a:gdLst>
                <a:gd name="T0" fmla="*/ 1935 w 1935"/>
                <a:gd name="T1" fmla="*/ 0 h 1374"/>
                <a:gd name="T2" fmla="*/ 1598 w 1935"/>
                <a:gd name="T3" fmla="*/ 25 h 1374"/>
                <a:gd name="T4" fmla="*/ 1343 w 1935"/>
                <a:gd name="T5" fmla="*/ 69 h 1374"/>
                <a:gd name="T6" fmla="*/ 1116 w 1935"/>
                <a:gd name="T7" fmla="*/ 137 h 1374"/>
                <a:gd name="T8" fmla="*/ 861 w 1935"/>
                <a:gd name="T9" fmla="*/ 236 h 1374"/>
                <a:gd name="T10" fmla="*/ 616 w 1935"/>
                <a:gd name="T11" fmla="*/ 373 h 1374"/>
                <a:gd name="T12" fmla="*/ 408 w 1935"/>
                <a:gd name="T13" fmla="*/ 528 h 1374"/>
                <a:gd name="T14" fmla="*/ 274 w 1935"/>
                <a:gd name="T15" fmla="*/ 672 h 1374"/>
                <a:gd name="T16" fmla="*/ 158 w 1935"/>
                <a:gd name="T17" fmla="*/ 833 h 1374"/>
                <a:gd name="T18" fmla="*/ 97 w 1935"/>
                <a:gd name="T19" fmla="*/ 944 h 1374"/>
                <a:gd name="T20" fmla="*/ 48 w 1935"/>
                <a:gd name="T21" fmla="*/ 1069 h 1374"/>
                <a:gd name="T22" fmla="*/ 12 w 1935"/>
                <a:gd name="T23" fmla="*/ 1237 h 1374"/>
                <a:gd name="T24" fmla="*/ 0 w 1935"/>
                <a:gd name="T25" fmla="*/ 1367 h 1374"/>
                <a:gd name="T26" fmla="*/ 0 w 1935"/>
                <a:gd name="T27" fmla="*/ 1374 h 1374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1935"/>
                <a:gd name="T43" fmla="*/ 0 h 1374"/>
                <a:gd name="T44" fmla="*/ 1935 w 1935"/>
                <a:gd name="T45" fmla="*/ 1374 h 1374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1935" h="1374">
                  <a:moveTo>
                    <a:pt x="1935" y="0"/>
                  </a:moveTo>
                  <a:lnTo>
                    <a:pt x="1598" y="25"/>
                  </a:lnTo>
                  <a:lnTo>
                    <a:pt x="1343" y="69"/>
                  </a:lnTo>
                  <a:lnTo>
                    <a:pt x="1116" y="137"/>
                  </a:lnTo>
                  <a:lnTo>
                    <a:pt x="861" y="236"/>
                  </a:lnTo>
                  <a:lnTo>
                    <a:pt x="616" y="373"/>
                  </a:lnTo>
                  <a:lnTo>
                    <a:pt x="408" y="528"/>
                  </a:lnTo>
                  <a:lnTo>
                    <a:pt x="274" y="672"/>
                  </a:lnTo>
                  <a:lnTo>
                    <a:pt x="158" y="833"/>
                  </a:lnTo>
                  <a:lnTo>
                    <a:pt x="97" y="944"/>
                  </a:lnTo>
                  <a:lnTo>
                    <a:pt x="48" y="1069"/>
                  </a:lnTo>
                  <a:lnTo>
                    <a:pt x="12" y="1237"/>
                  </a:lnTo>
                  <a:lnTo>
                    <a:pt x="0" y="1367"/>
                  </a:lnTo>
                  <a:lnTo>
                    <a:pt x="0" y="1374"/>
                  </a:lnTo>
                </a:path>
              </a:pathLst>
            </a:custGeom>
            <a:noFill/>
            <a:ln w="14288">
              <a:solidFill>
                <a:srgbClr val="66FF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23620" name="Freeform 73">
              <a:extLst>
                <a:ext uri="{FF2B5EF4-FFF2-40B4-BE49-F238E27FC236}">
                  <a16:creationId xmlns:a16="http://schemas.microsoft.com/office/drawing/2014/main" xmlns="" id="{616AFD50-EC9B-4E72-9B85-60FE39B05B8C}"/>
                </a:ext>
              </a:extLst>
            </p:cNvPr>
            <p:cNvSpPr>
              <a:spLocks/>
            </p:cNvSpPr>
            <p:nvPr/>
          </p:nvSpPr>
          <p:spPr bwMode="auto">
            <a:xfrm>
              <a:off x="2064" y="1836"/>
              <a:ext cx="1952" cy="1368"/>
            </a:xfrm>
            <a:custGeom>
              <a:avLst/>
              <a:gdLst>
                <a:gd name="T0" fmla="*/ 1952 w 1952"/>
                <a:gd name="T1" fmla="*/ 0 h 1368"/>
                <a:gd name="T2" fmla="*/ 1613 w 1952"/>
                <a:gd name="T3" fmla="*/ 24 h 1368"/>
                <a:gd name="T4" fmla="*/ 1354 w 1952"/>
                <a:gd name="T5" fmla="*/ 68 h 1368"/>
                <a:gd name="T6" fmla="*/ 1126 w 1952"/>
                <a:gd name="T7" fmla="*/ 136 h 1368"/>
                <a:gd name="T8" fmla="*/ 868 w 1952"/>
                <a:gd name="T9" fmla="*/ 236 h 1368"/>
                <a:gd name="T10" fmla="*/ 622 w 1952"/>
                <a:gd name="T11" fmla="*/ 372 h 1368"/>
                <a:gd name="T12" fmla="*/ 412 w 1952"/>
                <a:gd name="T13" fmla="*/ 528 h 1368"/>
                <a:gd name="T14" fmla="*/ 277 w 1952"/>
                <a:gd name="T15" fmla="*/ 669 h 1368"/>
                <a:gd name="T16" fmla="*/ 160 w 1952"/>
                <a:gd name="T17" fmla="*/ 830 h 1368"/>
                <a:gd name="T18" fmla="*/ 98 w 1952"/>
                <a:gd name="T19" fmla="*/ 942 h 1368"/>
                <a:gd name="T20" fmla="*/ 49 w 1952"/>
                <a:gd name="T21" fmla="*/ 1065 h 1368"/>
                <a:gd name="T22" fmla="*/ 13 w 1952"/>
                <a:gd name="T23" fmla="*/ 1233 h 1368"/>
                <a:gd name="T24" fmla="*/ 0 w 1952"/>
                <a:gd name="T25" fmla="*/ 1363 h 1368"/>
                <a:gd name="T26" fmla="*/ 0 w 1952"/>
                <a:gd name="T27" fmla="*/ 1368 h 1368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1952"/>
                <a:gd name="T43" fmla="*/ 0 h 1368"/>
                <a:gd name="T44" fmla="*/ 1952 w 1952"/>
                <a:gd name="T45" fmla="*/ 1368 h 1368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1952" h="1368">
                  <a:moveTo>
                    <a:pt x="1952" y="0"/>
                  </a:moveTo>
                  <a:lnTo>
                    <a:pt x="1613" y="24"/>
                  </a:lnTo>
                  <a:lnTo>
                    <a:pt x="1354" y="68"/>
                  </a:lnTo>
                  <a:lnTo>
                    <a:pt x="1126" y="136"/>
                  </a:lnTo>
                  <a:lnTo>
                    <a:pt x="868" y="236"/>
                  </a:lnTo>
                  <a:lnTo>
                    <a:pt x="622" y="372"/>
                  </a:lnTo>
                  <a:lnTo>
                    <a:pt x="412" y="528"/>
                  </a:lnTo>
                  <a:lnTo>
                    <a:pt x="277" y="669"/>
                  </a:lnTo>
                  <a:lnTo>
                    <a:pt x="160" y="830"/>
                  </a:lnTo>
                  <a:lnTo>
                    <a:pt x="98" y="942"/>
                  </a:lnTo>
                  <a:lnTo>
                    <a:pt x="49" y="1065"/>
                  </a:lnTo>
                  <a:lnTo>
                    <a:pt x="13" y="1233"/>
                  </a:lnTo>
                  <a:lnTo>
                    <a:pt x="0" y="1363"/>
                  </a:lnTo>
                  <a:lnTo>
                    <a:pt x="0" y="1368"/>
                  </a:lnTo>
                </a:path>
              </a:pathLst>
            </a:custGeom>
            <a:noFill/>
            <a:ln w="14288">
              <a:solidFill>
                <a:srgbClr val="66FF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</p:grpSp>
      <p:pic>
        <p:nvPicPr>
          <p:cNvPr id="51274" name="Picture 74" descr="FIREWRK3">
            <a:extLst>
              <a:ext uri="{FF2B5EF4-FFF2-40B4-BE49-F238E27FC236}">
                <a16:creationId xmlns:a16="http://schemas.microsoft.com/office/drawing/2014/main" xmlns="" id="{80DAE4BC-2EA9-4EE0-95AB-7B6EEA236F3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47088" y="673100"/>
            <a:ext cx="1827212" cy="213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75" name="Picture 75" descr="FIREWRK5">
            <a:extLst>
              <a:ext uri="{FF2B5EF4-FFF2-40B4-BE49-F238E27FC236}">
                <a16:creationId xmlns:a16="http://schemas.microsoft.com/office/drawing/2014/main" xmlns="" id="{9F727D2D-9716-4338-B164-0413214A24C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26100" y="3263901"/>
            <a:ext cx="1766888" cy="1909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8" name="Group 76">
            <a:extLst>
              <a:ext uri="{FF2B5EF4-FFF2-40B4-BE49-F238E27FC236}">
                <a16:creationId xmlns:a16="http://schemas.microsoft.com/office/drawing/2014/main" xmlns="" id="{8BCED434-E2D9-4087-99A8-6E56C00F6E4B}"/>
              </a:ext>
            </a:extLst>
          </p:cNvPr>
          <p:cNvGrpSpPr>
            <a:grpSpLocks/>
          </p:cNvGrpSpPr>
          <p:nvPr/>
        </p:nvGrpSpPr>
        <p:grpSpPr bwMode="auto">
          <a:xfrm>
            <a:off x="1611314" y="673100"/>
            <a:ext cx="3252787" cy="3200400"/>
            <a:chOff x="2907" y="1193"/>
            <a:chExt cx="1377" cy="1398"/>
          </a:xfrm>
        </p:grpSpPr>
        <p:sp>
          <p:nvSpPr>
            <p:cNvPr id="23592" name="Freeform 77">
              <a:extLst>
                <a:ext uri="{FF2B5EF4-FFF2-40B4-BE49-F238E27FC236}">
                  <a16:creationId xmlns:a16="http://schemas.microsoft.com/office/drawing/2014/main" xmlns="" id="{DAE8F997-2AC4-454A-B75B-D6AA488B1969}"/>
                </a:ext>
              </a:extLst>
            </p:cNvPr>
            <p:cNvSpPr>
              <a:spLocks/>
            </p:cNvSpPr>
            <p:nvPr/>
          </p:nvSpPr>
          <p:spPr bwMode="auto">
            <a:xfrm>
              <a:off x="3027" y="1376"/>
              <a:ext cx="1013" cy="1040"/>
            </a:xfrm>
            <a:custGeom>
              <a:avLst/>
              <a:gdLst>
                <a:gd name="T0" fmla="*/ 642 w 1013"/>
                <a:gd name="T1" fmla="*/ 57 h 1040"/>
                <a:gd name="T2" fmla="*/ 682 w 1013"/>
                <a:gd name="T3" fmla="*/ 62 h 1040"/>
                <a:gd name="T4" fmla="*/ 763 w 1013"/>
                <a:gd name="T5" fmla="*/ 91 h 1040"/>
                <a:gd name="T6" fmla="*/ 808 w 1013"/>
                <a:gd name="T7" fmla="*/ 112 h 1040"/>
                <a:gd name="T8" fmla="*/ 860 w 1013"/>
                <a:gd name="T9" fmla="*/ 125 h 1040"/>
                <a:gd name="T10" fmla="*/ 945 w 1013"/>
                <a:gd name="T11" fmla="*/ 162 h 1040"/>
                <a:gd name="T12" fmla="*/ 967 w 1013"/>
                <a:gd name="T13" fmla="*/ 266 h 1040"/>
                <a:gd name="T14" fmla="*/ 1006 w 1013"/>
                <a:gd name="T15" fmla="*/ 322 h 1040"/>
                <a:gd name="T16" fmla="*/ 1013 w 1013"/>
                <a:gd name="T17" fmla="*/ 418 h 1040"/>
                <a:gd name="T18" fmla="*/ 718 w 1013"/>
                <a:gd name="T19" fmla="*/ 511 h 1040"/>
                <a:gd name="T20" fmla="*/ 765 w 1013"/>
                <a:gd name="T21" fmla="*/ 548 h 1040"/>
                <a:gd name="T22" fmla="*/ 740 w 1013"/>
                <a:gd name="T23" fmla="*/ 573 h 1040"/>
                <a:gd name="T24" fmla="*/ 713 w 1013"/>
                <a:gd name="T25" fmla="*/ 595 h 1040"/>
                <a:gd name="T26" fmla="*/ 676 w 1013"/>
                <a:gd name="T27" fmla="*/ 623 h 1040"/>
                <a:gd name="T28" fmla="*/ 697 w 1013"/>
                <a:gd name="T29" fmla="*/ 660 h 1040"/>
                <a:gd name="T30" fmla="*/ 679 w 1013"/>
                <a:gd name="T31" fmla="*/ 648 h 1040"/>
                <a:gd name="T32" fmla="*/ 636 w 1013"/>
                <a:gd name="T33" fmla="*/ 663 h 1040"/>
                <a:gd name="T34" fmla="*/ 606 w 1013"/>
                <a:gd name="T35" fmla="*/ 713 h 1040"/>
                <a:gd name="T36" fmla="*/ 551 w 1013"/>
                <a:gd name="T37" fmla="*/ 1040 h 1040"/>
                <a:gd name="T38" fmla="*/ 502 w 1013"/>
                <a:gd name="T39" fmla="*/ 979 h 1040"/>
                <a:gd name="T40" fmla="*/ 462 w 1013"/>
                <a:gd name="T41" fmla="*/ 972 h 1040"/>
                <a:gd name="T42" fmla="*/ 373 w 1013"/>
                <a:gd name="T43" fmla="*/ 957 h 1040"/>
                <a:gd name="T44" fmla="*/ 331 w 1013"/>
                <a:gd name="T45" fmla="*/ 929 h 1040"/>
                <a:gd name="T46" fmla="*/ 247 w 1013"/>
                <a:gd name="T47" fmla="*/ 950 h 1040"/>
                <a:gd name="T48" fmla="*/ 165 w 1013"/>
                <a:gd name="T49" fmla="*/ 892 h 1040"/>
                <a:gd name="T50" fmla="*/ 196 w 1013"/>
                <a:gd name="T51" fmla="*/ 757 h 1040"/>
                <a:gd name="T52" fmla="*/ 168 w 1013"/>
                <a:gd name="T53" fmla="*/ 698 h 1040"/>
                <a:gd name="T54" fmla="*/ 137 w 1013"/>
                <a:gd name="T55" fmla="*/ 608 h 1040"/>
                <a:gd name="T56" fmla="*/ 0 w 1013"/>
                <a:gd name="T57" fmla="*/ 486 h 1040"/>
                <a:gd name="T58" fmla="*/ 101 w 1013"/>
                <a:gd name="T59" fmla="*/ 434 h 1040"/>
                <a:gd name="T60" fmla="*/ 162 w 1013"/>
                <a:gd name="T61" fmla="*/ 328 h 1040"/>
                <a:gd name="T62" fmla="*/ 137 w 1013"/>
                <a:gd name="T63" fmla="*/ 149 h 1040"/>
                <a:gd name="T64" fmla="*/ 235 w 1013"/>
                <a:gd name="T65" fmla="*/ 97 h 1040"/>
                <a:gd name="T66" fmla="*/ 341 w 1013"/>
                <a:gd name="T67" fmla="*/ 122 h 1040"/>
                <a:gd name="T68" fmla="*/ 361 w 1013"/>
                <a:gd name="T69" fmla="*/ 41 h 1040"/>
                <a:gd name="T70" fmla="*/ 459 w 1013"/>
                <a:gd name="T71" fmla="*/ 17 h 1040"/>
                <a:gd name="T72" fmla="*/ 539 w 1013"/>
                <a:gd name="T73" fmla="*/ 0 h 1040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w 1013"/>
                <a:gd name="T112" fmla="*/ 0 h 1040"/>
                <a:gd name="T113" fmla="*/ 1013 w 1013"/>
                <a:gd name="T114" fmla="*/ 1040 h 1040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T111" t="T112" r="T113" b="T114"/>
              <a:pathLst>
                <a:path w="1013" h="1040">
                  <a:moveTo>
                    <a:pt x="593" y="237"/>
                  </a:moveTo>
                  <a:lnTo>
                    <a:pt x="642" y="57"/>
                  </a:lnTo>
                  <a:lnTo>
                    <a:pt x="611" y="322"/>
                  </a:lnTo>
                  <a:lnTo>
                    <a:pt x="682" y="62"/>
                  </a:lnTo>
                  <a:lnTo>
                    <a:pt x="657" y="279"/>
                  </a:lnTo>
                  <a:lnTo>
                    <a:pt x="763" y="91"/>
                  </a:lnTo>
                  <a:lnTo>
                    <a:pt x="679" y="334"/>
                  </a:lnTo>
                  <a:lnTo>
                    <a:pt x="808" y="112"/>
                  </a:lnTo>
                  <a:lnTo>
                    <a:pt x="703" y="366"/>
                  </a:lnTo>
                  <a:lnTo>
                    <a:pt x="860" y="125"/>
                  </a:lnTo>
                  <a:lnTo>
                    <a:pt x="713" y="381"/>
                  </a:lnTo>
                  <a:lnTo>
                    <a:pt x="945" y="162"/>
                  </a:lnTo>
                  <a:lnTo>
                    <a:pt x="725" y="396"/>
                  </a:lnTo>
                  <a:lnTo>
                    <a:pt x="967" y="266"/>
                  </a:lnTo>
                  <a:lnTo>
                    <a:pt x="749" y="421"/>
                  </a:lnTo>
                  <a:lnTo>
                    <a:pt x="1006" y="322"/>
                  </a:lnTo>
                  <a:lnTo>
                    <a:pt x="778" y="449"/>
                  </a:lnTo>
                  <a:lnTo>
                    <a:pt x="1013" y="418"/>
                  </a:lnTo>
                  <a:lnTo>
                    <a:pt x="737" y="483"/>
                  </a:lnTo>
                  <a:lnTo>
                    <a:pt x="718" y="511"/>
                  </a:lnTo>
                  <a:lnTo>
                    <a:pt x="1006" y="573"/>
                  </a:lnTo>
                  <a:lnTo>
                    <a:pt x="765" y="548"/>
                  </a:lnTo>
                  <a:lnTo>
                    <a:pt x="979" y="608"/>
                  </a:lnTo>
                  <a:lnTo>
                    <a:pt x="740" y="573"/>
                  </a:lnTo>
                  <a:lnTo>
                    <a:pt x="967" y="698"/>
                  </a:lnTo>
                  <a:lnTo>
                    <a:pt x="713" y="595"/>
                  </a:lnTo>
                  <a:lnTo>
                    <a:pt x="927" y="745"/>
                  </a:lnTo>
                  <a:lnTo>
                    <a:pt x="676" y="623"/>
                  </a:lnTo>
                  <a:lnTo>
                    <a:pt x="949" y="842"/>
                  </a:lnTo>
                  <a:lnTo>
                    <a:pt x="697" y="660"/>
                  </a:lnTo>
                  <a:lnTo>
                    <a:pt x="888" y="917"/>
                  </a:lnTo>
                  <a:lnTo>
                    <a:pt x="679" y="648"/>
                  </a:lnTo>
                  <a:lnTo>
                    <a:pt x="783" y="879"/>
                  </a:lnTo>
                  <a:lnTo>
                    <a:pt x="636" y="663"/>
                  </a:lnTo>
                  <a:lnTo>
                    <a:pt x="672" y="942"/>
                  </a:lnTo>
                  <a:lnTo>
                    <a:pt x="606" y="713"/>
                  </a:lnTo>
                  <a:lnTo>
                    <a:pt x="572" y="835"/>
                  </a:lnTo>
                  <a:lnTo>
                    <a:pt x="551" y="1040"/>
                  </a:lnTo>
                  <a:lnTo>
                    <a:pt x="551" y="742"/>
                  </a:lnTo>
                  <a:lnTo>
                    <a:pt x="502" y="979"/>
                  </a:lnTo>
                  <a:lnTo>
                    <a:pt x="527" y="720"/>
                  </a:lnTo>
                  <a:lnTo>
                    <a:pt x="462" y="972"/>
                  </a:lnTo>
                  <a:lnTo>
                    <a:pt x="493" y="722"/>
                  </a:lnTo>
                  <a:lnTo>
                    <a:pt x="373" y="957"/>
                  </a:lnTo>
                  <a:lnTo>
                    <a:pt x="450" y="722"/>
                  </a:lnTo>
                  <a:lnTo>
                    <a:pt x="331" y="929"/>
                  </a:lnTo>
                  <a:lnTo>
                    <a:pt x="419" y="700"/>
                  </a:lnTo>
                  <a:lnTo>
                    <a:pt x="247" y="950"/>
                  </a:lnTo>
                  <a:lnTo>
                    <a:pt x="383" y="704"/>
                  </a:lnTo>
                  <a:lnTo>
                    <a:pt x="165" y="892"/>
                  </a:lnTo>
                  <a:lnTo>
                    <a:pt x="407" y="651"/>
                  </a:lnTo>
                  <a:lnTo>
                    <a:pt x="196" y="757"/>
                  </a:lnTo>
                  <a:lnTo>
                    <a:pt x="419" y="598"/>
                  </a:lnTo>
                  <a:lnTo>
                    <a:pt x="168" y="698"/>
                  </a:lnTo>
                  <a:lnTo>
                    <a:pt x="392" y="568"/>
                  </a:lnTo>
                  <a:lnTo>
                    <a:pt x="137" y="608"/>
                  </a:lnTo>
                  <a:lnTo>
                    <a:pt x="417" y="539"/>
                  </a:lnTo>
                  <a:lnTo>
                    <a:pt x="0" y="486"/>
                  </a:lnTo>
                  <a:lnTo>
                    <a:pt x="368" y="499"/>
                  </a:lnTo>
                  <a:lnTo>
                    <a:pt x="101" y="434"/>
                  </a:lnTo>
                  <a:lnTo>
                    <a:pt x="450" y="483"/>
                  </a:lnTo>
                  <a:lnTo>
                    <a:pt x="162" y="328"/>
                  </a:lnTo>
                  <a:lnTo>
                    <a:pt x="471" y="458"/>
                  </a:lnTo>
                  <a:lnTo>
                    <a:pt x="137" y="149"/>
                  </a:lnTo>
                  <a:lnTo>
                    <a:pt x="444" y="409"/>
                  </a:lnTo>
                  <a:lnTo>
                    <a:pt x="235" y="97"/>
                  </a:lnTo>
                  <a:lnTo>
                    <a:pt x="434" y="371"/>
                  </a:lnTo>
                  <a:lnTo>
                    <a:pt x="341" y="122"/>
                  </a:lnTo>
                  <a:lnTo>
                    <a:pt x="471" y="366"/>
                  </a:lnTo>
                  <a:lnTo>
                    <a:pt x="361" y="41"/>
                  </a:lnTo>
                  <a:lnTo>
                    <a:pt x="508" y="349"/>
                  </a:lnTo>
                  <a:lnTo>
                    <a:pt x="459" y="17"/>
                  </a:lnTo>
                  <a:lnTo>
                    <a:pt x="539" y="347"/>
                  </a:lnTo>
                  <a:lnTo>
                    <a:pt x="539" y="0"/>
                  </a:lnTo>
                  <a:lnTo>
                    <a:pt x="593" y="237"/>
                  </a:lnTo>
                  <a:close/>
                </a:path>
              </a:pathLst>
            </a:custGeom>
            <a:solidFill>
              <a:srgbClr val="FFC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grpSp>
          <p:nvGrpSpPr>
            <p:cNvPr id="23593" name="Group 78">
              <a:extLst>
                <a:ext uri="{FF2B5EF4-FFF2-40B4-BE49-F238E27FC236}">
                  <a16:creationId xmlns:a16="http://schemas.microsoft.com/office/drawing/2014/main" xmlns="" id="{52333DBA-3687-4A5C-8848-E64887F8F8D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907" y="1193"/>
              <a:ext cx="1377" cy="1398"/>
              <a:chOff x="2907" y="1193"/>
              <a:chExt cx="1377" cy="1398"/>
            </a:xfrm>
          </p:grpSpPr>
          <p:grpSp>
            <p:nvGrpSpPr>
              <p:cNvPr id="23598" name="Group 79">
                <a:extLst>
                  <a:ext uri="{FF2B5EF4-FFF2-40B4-BE49-F238E27FC236}">
                    <a16:creationId xmlns:a16="http://schemas.microsoft.com/office/drawing/2014/main" xmlns="" id="{04E74F76-1CAF-43FE-B220-16F80A5172C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943" y="1221"/>
                <a:ext cx="640" cy="1328"/>
                <a:chOff x="2943" y="1221"/>
                <a:chExt cx="640" cy="1328"/>
              </a:xfrm>
            </p:grpSpPr>
            <p:sp>
              <p:nvSpPr>
                <p:cNvPr id="23614" name="Freeform 80">
                  <a:extLst>
                    <a:ext uri="{FF2B5EF4-FFF2-40B4-BE49-F238E27FC236}">
                      <a16:creationId xmlns:a16="http://schemas.microsoft.com/office/drawing/2014/main" xmlns="" id="{A81372D6-D250-4661-AE14-DD863CF3D8F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949" y="1647"/>
                  <a:ext cx="633" cy="229"/>
                </a:xfrm>
                <a:custGeom>
                  <a:avLst/>
                  <a:gdLst>
                    <a:gd name="T0" fmla="*/ 633 w 633"/>
                    <a:gd name="T1" fmla="*/ 229 h 229"/>
                    <a:gd name="T2" fmla="*/ 46 w 633"/>
                    <a:gd name="T3" fmla="*/ 0 h 229"/>
                    <a:gd name="T4" fmla="*/ 308 w 633"/>
                    <a:gd name="T5" fmla="*/ 120 h 229"/>
                    <a:gd name="T6" fmla="*/ 0 w 633"/>
                    <a:gd name="T7" fmla="*/ 70 h 229"/>
                    <a:gd name="T8" fmla="*/ 633 w 633"/>
                    <a:gd name="T9" fmla="*/ 229 h 229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33"/>
                    <a:gd name="T16" fmla="*/ 0 h 229"/>
                    <a:gd name="T17" fmla="*/ 633 w 633"/>
                    <a:gd name="T18" fmla="*/ 229 h 229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33" h="229">
                      <a:moveTo>
                        <a:pt x="633" y="229"/>
                      </a:moveTo>
                      <a:lnTo>
                        <a:pt x="46" y="0"/>
                      </a:lnTo>
                      <a:lnTo>
                        <a:pt x="308" y="120"/>
                      </a:lnTo>
                      <a:lnTo>
                        <a:pt x="0" y="70"/>
                      </a:lnTo>
                      <a:lnTo>
                        <a:pt x="633" y="229"/>
                      </a:lnTo>
                      <a:close/>
                    </a:path>
                  </a:pathLst>
                </a:custGeom>
                <a:solidFill>
                  <a:srgbClr val="A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vi-VN" altLang="en-US"/>
                </a:p>
              </p:txBody>
            </p:sp>
            <p:sp>
              <p:nvSpPr>
                <p:cNvPr id="23615" name="Freeform 81">
                  <a:extLst>
                    <a:ext uri="{FF2B5EF4-FFF2-40B4-BE49-F238E27FC236}">
                      <a16:creationId xmlns:a16="http://schemas.microsoft.com/office/drawing/2014/main" xmlns="" id="{9EC23F8E-2C29-47F7-BC76-6C3A1029CBA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943" y="1895"/>
                  <a:ext cx="632" cy="228"/>
                </a:xfrm>
                <a:custGeom>
                  <a:avLst/>
                  <a:gdLst>
                    <a:gd name="T0" fmla="*/ 632 w 632"/>
                    <a:gd name="T1" fmla="*/ 0 h 228"/>
                    <a:gd name="T2" fmla="*/ 47 w 632"/>
                    <a:gd name="T3" fmla="*/ 228 h 228"/>
                    <a:gd name="T4" fmla="*/ 307 w 632"/>
                    <a:gd name="T5" fmla="*/ 110 h 228"/>
                    <a:gd name="T6" fmla="*/ 0 w 632"/>
                    <a:gd name="T7" fmla="*/ 160 h 228"/>
                    <a:gd name="T8" fmla="*/ 632 w 632"/>
                    <a:gd name="T9" fmla="*/ 0 h 22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32"/>
                    <a:gd name="T16" fmla="*/ 0 h 228"/>
                    <a:gd name="T17" fmla="*/ 632 w 632"/>
                    <a:gd name="T18" fmla="*/ 228 h 228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32" h="228">
                      <a:moveTo>
                        <a:pt x="632" y="0"/>
                      </a:moveTo>
                      <a:lnTo>
                        <a:pt x="47" y="228"/>
                      </a:lnTo>
                      <a:lnTo>
                        <a:pt x="307" y="110"/>
                      </a:lnTo>
                      <a:lnTo>
                        <a:pt x="0" y="160"/>
                      </a:lnTo>
                      <a:lnTo>
                        <a:pt x="632" y="0"/>
                      </a:lnTo>
                      <a:close/>
                    </a:path>
                  </a:pathLst>
                </a:custGeom>
                <a:solidFill>
                  <a:srgbClr val="A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vi-VN" altLang="en-US"/>
                </a:p>
              </p:txBody>
            </p:sp>
            <p:sp>
              <p:nvSpPr>
                <p:cNvPr id="23616" name="Freeform 82">
                  <a:extLst>
                    <a:ext uri="{FF2B5EF4-FFF2-40B4-BE49-F238E27FC236}">
                      <a16:creationId xmlns:a16="http://schemas.microsoft.com/office/drawing/2014/main" xmlns="" id="{2D7C19C6-4216-4830-A764-A909D76E6A4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358" y="1905"/>
                  <a:ext cx="225" cy="644"/>
                </a:xfrm>
                <a:custGeom>
                  <a:avLst/>
                  <a:gdLst>
                    <a:gd name="T0" fmla="*/ 225 w 225"/>
                    <a:gd name="T1" fmla="*/ 0 h 644"/>
                    <a:gd name="T2" fmla="*/ 0 w 225"/>
                    <a:gd name="T3" fmla="*/ 596 h 644"/>
                    <a:gd name="T4" fmla="*/ 117 w 225"/>
                    <a:gd name="T5" fmla="*/ 331 h 644"/>
                    <a:gd name="T6" fmla="*/ 68 w 225"/>
                    <a:gd name="T7" fmla="*/ 644 h 644"/>
                    <a:gd name="T8" fmla="*/ 225 w 225"/>
                    <a:gd name="T9" fmla="*/ 0 h 644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25"/>
                    <a:gd name="T16" fmla="*/ 0 h 644"/>
                    <a:gd name="T17" fmla="*/ 225 w 225"/>
                    <a:gd name="T18" fmla="*/ 644 h 644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25" h="644">
                      <a:moveTo>
                        <a:pt x="225" y="0"/>
                      </a:moveTo>
                      <a:lnTo>
                        <a:pt x="0" y="596"/>
                      </a:lnTo>
                      <a:lnTo>
                        <a:pt x="117" y="331"/>
                      </a:lnTo>
                      <a:lnTo>
                        <a:pt x="68" y="644"/>
                      </a:lnTo>
                      <a:lnTo>
                        <a:pt x="225" y="0"/>
                      </a:lnTo>
                      <a:close/>
                    </a:path>
                  </a:pathLst>
                </a:custGeom>
                <a:solidFill>
                  <a:srgbClr val="A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vi-VN" altLang="en-US"/>
                </a:p>
              </p:txBody>
            </p:sp>
            <p:sp>
              <p:nvSpPr>
                <p:cNvPr id="23617" name="Freeform 83">
                  <a:extLst>
                    <a:ext uri="{FF2B5EF4-FFF2-40B4-BE49-F238E27FC236}">
                      <a16:creationId xmlns:a16="http://schemas.microsoft.com/office/drawing/2014/main" xmlns="" id="{99688B6F-E688-486D-B543-829C5202FAE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358" y="1221"/>
                  <a:ext cx="225" cy="644"/>
                </a:xfrm>
                <a:custGeom>
                  <a:avLst/>
                  <a:gdLst>
                    <a:gd name="T0" fmla="*/ 225 w 225"/>
                    <a:gd name="T1" fmla="*/ 644 h 644"/>
                    <a:gd name="T2" fmla="*/ 0 w 225"/>
                    <a:gd name="T3" fmla="*/ 48 h 644"/>
                    <a:gd name="T4" fmla="*/ 117 w 225"/>
                    <a:gd name="T5" fmla="*/ 313 h 644"/>
                    <a:gd name="T6" fmla="*/ 68 w 225"/>
                    <a:gd name="T7" fmla="*/ 0 h 644"/>
                    <a:gd name="T8" fmla="*/ 225 w 225"/>
                    <a:gd name="T9" fmla="*/ 644 h 644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25"/>
                    <a:gd name="T16" fmla="*/ 0 h 644"/>
                    <a:gd name="T17" fmla="*/ 225 w 225"/>
                    <a:gd name="T18" fmla="*/ 644 h 644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25" h="644">
                      <a:moveTo>
                        <a:pt x="225" y="644"/>
                      </a:moveTo>
                      <a:lnTo>
                        <a:pt x="0" y="48"/>
                      </a:lnTo>
                      <a:lnTo>
                        <a:pt x="117" y="313"/>
                      </a:lnTo>
                      <a:lnTo>
                        <a:pt x="68" y="0"/>
                      </a:lnTo>
                      <a:lnTo>
                        <a:pt x="225" y="644"/>
                      </a:lnTo>
                      <a:close/>
                    </a:path>
                  </a:pathLst>
                </a:custGeom>
                <a:solidFill>
                  <a:srgbClr val="A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vi-VN" altLang="en-US"/>
                </a:p>
              </p:txBody>
            </p:sp>
          </p:grpSp>
          <p:grpSp>
            <p:nvGrpSpPr>
              <p:cNvPr id="23599" name="Group 84">
                <a:extLst>
                  <a:ext uri="{FF2B5EF4-FFF2-40B4-BE49-F238E27FC236}">
                    <a16:creationId xmlns:a16="http://schemas.microsoft.com/office/drawing/2014/main" xmlns="" id="{E4606DD0-A827-4F05-B8BF-1ACF70A37A0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907" y="1193"/>
                <a:ext cx="1377" cy="1398"/>
                <a:chOff x="2907" y="1193"/>
                <a:chExt cx="1377" cy="1398"/>
              </a:xfrm>
            </p:grpSpPr>
            <p:grpSp>
              <p:nvGrpSpPr>
                <p:cNvPr id="23600" name="Group 85">
                  <a:extLst>
                    <a:ext uri="{FF2B5EF4-FFF2-40B4-BE49-F238E27FC236}">
                      <a16:creationId xmlns:a16="http://schemas.microsoft.com/office/drawing/2014/main" xmlns="" id="{8C2199FD-E442-4460-A751-FC293CC04141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3097" y="1917"/>
                  <a:ext cx="997" cy="508"/>
                  <a:chOff x="3097" y="1917"/>
                  <a:chExt cx="997" cy="508"/>
                </a:xfrm>
              </p:grpSpPr>
              <p:sp>
                <p:nvSpPr>
                  <p:cNvPr id="23612" name="Freeform 86">
                    <a:extLst>
                      <a:ext uri="{FF2B5EF4-FFF2-40B4-BE49-F238E27FC236}">
                        <a16:creationId xmlns:a16="http://schemas.microsoft.com/office/drawing/2014/main" xmlns="" id="{9F8B69C5-F7C0-4790-8A9D-B1D654D17672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632" y="1917"/>
                    <a:ext cx="462" cy="508"/>
                  </a:xfrm>
                  <a:custGeom>
                    <a:avLst/>
                    <a:gdLst>
                      <a:gd name="T0" fmla="*/ 0 w 462"/>
                      <a:gd name="T1" fmla="*/ 0 h 508"/>
                      <a:gd name="T2" fmla="*/ 299 w 462"/>
                      <a:gd name="T3" fmla="*/ 508 h 508"/>
                      <a:gd name="T4" fmla="*/ 157 w 462"/>
                      <a:gd name="T5" fmla="*/ 221 h 508"/>
                      <a:gd name="T6" fmla="*/ 435 w 462"/>
                      <a:gd name="T7" fmla="*/ 508 h 508"/>
                      <a:gd name="T8" fmla="*/ 202 w 462"/>
                      <a:gd name="T9" fmla="*/ 190 h 508"/>
                      <a:gd name="T10" fmla="*/ 462 w 462"/>
                      <a:gd name="T11" fmla="*/ 339 h 508"/>
                      <a:gd name="T12" fmla="*/ 0 w 462"/>
                      <a:gd name="T13" fmla="*/ 0 h 508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w 462"/>
                      <a:gd name="T22" fmla="*/ 0 h 508"/>
                      <a:gd name="T23" fmla="*/ 462 w 462"/>
                      <a:gd name="T24" fmla="*/ 508 h 508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T21" t="T22" r="T23" b="T24"/>
                    <a:pathLst>
                      <a:path w="462" h="508">
                        <a:moveTo>
                          <a:pt x="0" y="0"/>
                        </a:moveTo>
                        <a:lnTo>
                          <a:pt x="299" y="508"/>
                        </a:lnTo>
                        <a:lnTo>
                          <a:pt x="157" y="221"/>
                        </a:lnTo>
                        <a:lnTo>
                          <a:pt x="435" y="508"/>
                        </a:lnTo>
                        <a:lnTo>
                          <a:pt x="202" y="190"/>
                        </a:lnTo>
                        <a:lnTo>
                          <a:pt x="462" y="339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A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vi-VN" altLang="en-US"/>
                  </a:p>
                </p:txBody>
              </p:sp>
              <p:sp>
                <p:nvSpPr>
                  <p:cNvPr id="23613" name="Freeform 87">
                    <a:extLst>
                      <a:ext uri="{FF2B5EF4-FFF2-40B4-BE49-F238E27FC236}">
                        <a16:creationId xmlns:a16="http://schemas.microsoft.com/office/drawing/2014/main" xmlns="" id="{FB1A7BDA-E27C-4EB7-A493-77114537A987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097" y="1917"/>
                    <a:ext cx="462" cy="508"/>
                  </a:xfrm>
                  <a:custGeom>
                    <a:avLst/>
                    <a:gdLst>
                      <a:gd name="T0" fmla="*/ 462 w 462"/>
                      <a:gd name="T1" fmla="*/ 0 h 508"/>
                      <a:gd name="T2" fmla="*/ 162 w 462"/>
                      <a:gd name="T3" fmla="*/ 508 h 508"/>
                      <a:gd name="T4" fmla="*/ 305 w 462"/>
                      <a:gd name="T5" fmla="*/ 221 h 508"/>
                      <a:gd name="T6" fmla="*/ 27 w 462"/>
                      <a:gd name="T7" fmla="*/ 508 h 508"/>
                      <a:gd name="T8" fmla="*/ 260 w 462"/>
                      <a:gd name="T9" fmla="*/ 190 h 508"/>
                      <a:gd name="T10" fmla="*/ 0 w 462"/>
                      <a:gd name="T11" fmla="*/ 339 h 508"/>
                      <a:gd name="T12" fmla="*/ 462 w 462"/>
                      <a:gd name="T13" fmla="*/ 0 h 508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w 462"/>
                      <a:gd name="T22" fmla="*/ 0 h 508"/>
                      <a:gd name="T23" fmla="*/ 462 w 462"/>
                      <a:gd name="T24" fmla="*/ 508 h 508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T21" t="T22" r="T23" b="T24"/>
                    <a:pathLst>
                      <a:path w="462" h="508">
                        <a:moveTo>
                          <a:pt x="462" y="0"/>
                        </a:moveTo>
                        <a:lnTo>
                          <a:pt x="162" y="508"/>
                        </a:lnTo>
                        <a:lnTo>
                          <a:pt x="305" y="221"/>
                        </a:lnTo>
                        <a:lnTo>
                          <a:pt x="27" y="508"/>
                        </a:lnTo>
                        <a:lnTo>
                          <a:pt x="260" y="190"/>
                        </a:lnTo>
                        <a:lnTo>
                          <a:pt x="0" y="339"/>
                        </a:lnTo>
                        <a:lnTo>
                          <a:pt x="462" y="0"/>
                        </a:lnTo>
                        <a:close/>
                      </a:path>
                    </a:pathLst>
                  </a:custGeom>
                  <a:solidFill>
                    <a:srgbClr val="A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vi-VN" altLang="en-US"/>
                  </a:p>
                </p:txBody>
              </p:sp>
            </p:grpSp>
            <p:grpSp>
              <p:nvGrpSpPr>
                <p:cNvPr id="23601" name="Group 88">
                  <a:extLst>
                    <a:ext uri="{FF2B5EF4-FFF2-40B4-BE49-F238E27FC236}">
                      <a16:creationId xmlns:a16="http://schemas.microsoft.com/office/drawing/2014/main" xmlns="" id="{F591B6CD-B5FE-42D5-B716-A43585E581BD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907" y="1193"/>
                  <a:ext cx="1377" cy="1398"/>
                  <a:chOff x="2907" y="1193"/>
                  <a:chExt cx="1377" cy="1398"/>
                </a:xfrm>
              </p:grpSpPr>
              <p:sp>
                <p:nvSpPr>
                  <p:cNvPr id="23602" name="Freeform 89">
                    <a:extLst>
                      <a:ext uri="{FF2B5EF4-FFF2-40B4-BE49-F238E27FC236}">
                        <a16:creationId xmlns:a16="http://schemas.microsoft.com/office/drawing/2014/main" xmlns="" id="{44278B22-47CF-4283-9AD4-1DCBDE7F9802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622" y="1657"/>
                    <a:ext cx="633" cy="228"/>
                  </a:xfrm>
                  <a:custGeom>
                    <a:avLst/>
                    <a:gdLst>
                      <a:gd name="T0" fmla="*/ 0 w 633"/>
                      <a:gd name="T1" fmla="*/ 228 h 228"/>
                      <a:gd name="T2" fmla="*/ 587 w 633"/>
                      <a:gd name="T3" fmla="*/ 0 h 228"/>
                      <a:gd name="T4" fmla="*/ 325 w 633"/>
                      <a:gd name="T5" fmla="*/ 118 h 228"/>
                      <a:gd name="T6" fmla="*/ 633 w 633"/>
                      <a:gd name="T7" fmla="*/ 68 h 228"/>
                      <a:gd name="T8" fmla="*/ 0 w 633"/>
                      <a:gd name="T9" fmla="*/ 228 h 228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633"/>
                      <a:gd name="T16" fmla="*/ 0 h 228"/>
                      <a:gd name="T17" fmla="*/ 633 w 633"/>
                      <a:gd name="T18" fmla="*/ 228 h 228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633" h="228">
                        <a:moveTo>
                          <a:pt x="0" y="228"/>
                        </a:moveTo>
                        <a:lnTo>
                          <a:pt x="587" y="0"/>
                        </a:lnTo>
                        <a:lnTo>
                          <a:pt x="325" y="118"/>
                        </a:lnTo>
                        <a:lnTo>
                          <a:pt x="633" y="68"/>
                        </a:lnTo>
                        <a:lnTo>
                          <a:pt x="0" y="228"/>
                        </a:lnTo>
                        <a:close/>
                      </a:path>
                    </a:pathLst>
                  </a:custGeom>
                  <a:solidFill>
                    <a:srgbClr val="A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vi-VN" altLang="en-US"/>
                  </a:p>
                </p:txBody>
              </p:sp>
              <p:sp>
                <p:nvSpPr>
                  <p:cNvPr id="23603" name="Freeform 90">
                    <a:extLst>
                      <a:ext uri="{FF2B5EF4-FFF2-40B4-BE49-F238E27FC236}">
                        <a16:creationId xmlns:a16="http://schemas.microsoft.com/office/drawing/2014/main" xmlns="" id="{3663EA73-E9CD-4958-ACEC-73FF7E28A24D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629" y="1904"/>
                    <a:ext cx="632" cy="229"/>
                  </a:xfrm>
                  <a:custGeom>
                    <a:avLst/>
                    <a:gdLst>
                      <a:gd name="T0" fmla="*/ 0 w 632"/>
                      <a:gd name="T1" fmla="*/ 0 h 229"/>
                      <a:gd name="T2" fmla="*/ 585 w 632"/>
                      <a:gd name="T3" fmla="*/ 229 h 229"/>
                      <a:gd name="T4" fmla="*/ 325 w 632"/>
                      <a:gd name="T5" fmla="*/ 109 h 229"/>
                      <a:gd name="T6" fmla="*/ 632 w 632"/>
                      <a:gd name="T7" fmla="*/ 159 h 229"/>
                      <a:gd name="T8" fmla="*/ 0 w 632"/>
                      <a:gd name="T9" fmla="*/ 0 h 229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632"/>
                      <a:gd name="T16" fmla="*/ 0 h 229"/>
                      <a:gd name="T17" fmla="*/ 632 w 632"/>
                      <a:gd name="T18" fmla="*/ 229 h 229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632" h="229">
                        <a:moveTo>
                          <a:pt x="0" y="0"/>
                        </a:moveTo>
                        <a:lnTo>
                          <a:pt x="585" y="229"/>
                        </a:lnTo>
                        <a:lnTo>
                          <a:pt x="325" y="109"/>
                        </a:lnTo>
                        <a:lnTo>
                          <a:pt x="632" y="159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A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vi-VN" altLang="en-US"/>
                  </a:p>
                </p:txBody>
              </p:sp>
              <p:sp>
                <p:nvSpPr>
                  <p:cNvPr id="23604" name="Freeform 91">
                    <a:extLst>
                      <a:ext uri="{FF2B5EF4-FFF2-40B4-BE49-F238E27FC236}">
                        <a16:creationId xmlns:a16="http://schemas.microsoft.com/office/drawing/2014/main" xmlns="" id="{98202862-06A9-43FF-8FE9-536ED3FA2BE9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621" y="1914"/>
                    <a:ext cx="225" cy="645"/>
                  </a:xfrm>
                  <a:custGeom>
                    <a:avLst/>
                    <a:gdLst>
                      <a:gd name="T0" fmla="*/ 0 w 225"/>
                      <a:gd name="T1" fmla="*/ 0 h 645"/>
                      <a:gd name="T2" fmla="*/ 225 w 225"/>
                      <a:gd name="T3" fmla="*/ 597 h 645"/>
                      <a:gd name="T4" fmla="*/ 108 w 225"/>
                      <a:gd name="T5" fmla="*/ 332 h 645"/>
                      <a:gd name="T6" fmla="*/ 157 w 225"/>
                      <a:gd name="T7" fmla="*/ 645 h 645"/>
                      <a:gd name="T8" fmla="*/ 0 w 225"/>
                      <a:gd name="T9" fmla="*/ 0 h 645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225"/>
                      <a:gd name="T16" fmla="*/ 0 h 645"/>
                      <a:gd name="T17" fmla="*/ 225 w 225"/>
                      <a:gd name="T18" fmla="*/ 645 h 645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225" h="645">
                        <a:moveTo>
                          <a:pt x="0" y="0"/>
                        </a:moveTo>
                        <a:lnTo>
                          <a:pt x="225" y="597"/>
                        </a:lnTo>
                        <a:lnTo>
                          <a:pt x="108" y="332"/>
                        </a:lnTo>
                        <a:lnTo>
                          <a:pt x="157" y="645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A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vi-VN" altLang="en-US"/>
                  </a:p>
                </p:txBody>
              </p:sp>
              <p:sp>
                <p:nvSpPr>
                  <p:cNvPr id="23605" name="Freeform 92">
                    <a:extLst>
                      <a:ext uri="{FF2B5EF4-FFF2-40B4-BE49-F238E27FC236}">
                        <a16:creationId xmlns:a16="http://schemas.microsoft.com/office/drawing/2014/main" xmlns="" id="{D181E841-0F0C-4756-97D1-76CAC75B9187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621" y="1231"/>
                    <a:ext cx="225" cy="644"/>
                  </a:xfrm>
                  <a:custGeom>
                    <a:avLst/>
                    <a:gdLst>
                      <a:gd name="T0" fmla="*/ 0 w 225"/>
                      <a:gd name="T1" fmla="*/ 644 h 644"/>
                      <a:gd name="T2" fmla="*/ 225 w 225"/>
                      <a:gd name="T3" fmla="*/ 48 h 644"/>
                      <a:gd name="T4" fmla="*/ 108 w 225"/>
                      <a:gd name="T5" fmla="*/ 313 h 644"/>
                      <a:gd name="T6" fmla="*/ 157 w 225"/>
                      <a:gd name="T7" fmla="*/ 0 h 644"/>
                      <a:gd name="T8" fmla="*/ 0 w 225"/>
                      <a:gd name="T9" fmla="*/ 644 h 644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225"/>
                      <a:gd name="T16" fmla="*/ 0 h 644"/>
                      <a:gd name="T17" fmla="*/ 225 w 225"/>
                      <a:gd name="T18" fmla="*/ 644 h 644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225" h="644">
                        <a:moveTo>
                          <a:pt x="0" y="644"/>
                        </a:moveTo>
                        <a:lnTo>
                          <a:pt x="225" y="48"/>
                        </a:lnTo>
                        <a:lnTo>
                          <a:pt x="108" y="313"/>
                        </a:lnTo>
                        <a:lnTo>
                          <a:pt x="157" y="0"/>
                        </a:lnTo>
                        <a:lnTo>
                          <a:pt x="0" y="644"/>
                        </a:lnTo>
                        <a:close/>
                      </a:path>
                    </a:pathLst>
                  </a:custGeom>
                  <a:solidFill>
                    <a:srgbClr val="A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vi-VN" altLang="en-US"/>
                  </a:p>
                </p:txBody>
              </p:sp>
              <p:sp>
                <p:nvSpPr>
                  <p:cNvPr id="23606" name="Freeform 93">
                    <a:extLst>
                      <a:ext uri="{FF2B5EF4-FFF2-40B4-BE49-F238E27FC236}">
                        <a16:creationId xmlns:a16="http://schemas.microsoft.com/office/drawing/2014/main" xmlns="" id="{F2C8AA87-94C2-40B2-95F2-802CFA65875D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632" y="1368"/>
                    <a:ext cx="462" cy="508"/>
                  </a:xfrm>
                  <a:custGeom>
                    <a:avLst/>
                    <a:gdLst>
                      <a:gd name="T0" fmla="*/ 0 w 462"/>
                      <a:gd name="T1" fmla="*/ 508 h 508"/>
                      <a:gd name="T2" fmla="*/ 299 w 462"/>
                      <a:gd name="T3" fmla="*/ 0 h 508"/>
                      <a:gd name="T4" fmla="*/ 157 w 462"/>
                      <a:gd name="T5" fmla="*/ 287 h 508"/>
                      <a:gd name="T6" fmla="*/ 435 w 462"/>
                      <a:gd name="T7" fmla="*/ 0 h 508"/>
                      <a:gd name="T8" fmla="*/ 202 w 462"/>
                      <a:gd name="T9" fmla="*/ 317 h 508"/>
                      <a:gd name="T10" fmla="*/ 462 w 462"/>
                      <a:gd name="T11" fmla="*/ 168 h 508"/>
                      <a:gd name="T12" fmla="*/ 0 w 462"/>
                      <a:gd name="T13" fmla="*/ 508 h 508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w 462"/>
                      <a:gd name="T22" fmla="*/ 0 h 508"/>
                      <a:gd name="T23" fmla="*/ 462 w 462"/>
                      <a:gd name="T24" fmla="*/ 508 h 508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T21" t="T22" r="T23" b="T24"/>
                    <a:pathLst>
                      <a:path w="462" h="508">
                        <a:moveTo>
                          <a:pt x="0" y="508"/>
                        </a:moveTo>
                        <a:lnTo>
                          <a:pt x="299" y="0"/>
                        </a:lnTo>
                        <a:lnTo>
                          <a:pt x="157" y="287"/>
                        </a:lnTo>
                        <a:lnTo>
                          <a:pt x="435" y="0"/>
                        </a:lnTo>
                        <a:lnTo>
                          <a:pt x="202" y="317"/>
                        </a:lnTo>
                        <a:lnTo>
                          <a:pt x="462" y="168"/>
                        </a:lnTo>
                        <a:lnTo>
                          <a:pt x="0" y="508"/>
                        </a:lnTo>
                        <a:close/>
                      </a:path>
                    </a:pathLst>
                  </a:custGeom>
                  <a:solidFill>
                    <a:srgbClr val="A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vi-VN" altLang="en-US"/>
                  </a:p>
                </p:txBody>
              </p:sp>
              <p:sp>
                <p:nvSpPr>
                  <p:cNvPr id="23607" name="Freeform 94">
                    <a:extLst>
                      <a:ext uri="{FF2B5EF4-FFF2-40B4-BE49-F238E27FC236}">
                        <a16:creationId xmlns:a16="http://schemas.microsoft.com/office/drawing/2014/main" xmlns="" id="{50BDAE35-65A4-4F2F-B30D-BD36ED9F6BC6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632" y="1811"/>
                    <a:ext cx="652" cy="156"/>
                  </a:xfrm>
                  <a:custGeom>
                    <a:avLst/>
                    <a:gdLst>
                      <a:gd name="T0" fmla="*/ 0 w 652"/>
                      <a:gd name="T1" fmla="*/ 76 h 156"/>
                      <a:gd name="T2" fmla="*/ 535 w 652"/>
                      <a:gd name="T3" fmla="*/ 0 h 156"/>
                      <a:gd name="T4" fmla="*/ 287 w 652"/>
                      <a:gd name="T5" fmla="*/ 54 h 156"/>
                      <a:gd name="T6" fmla="*/ 652 w 652"/>
                      <a:gd name="T7" fmla="*/ 104 h 156"/>
                      <a:gd name="T8" fmla="*/ 297 w 652"/>
                      <a:gd name="T9" fmla="*/ 101 h 156"/>
                      <a:gd name="T10" fmla="*/ 548 w 652"/>
                      <a:gd name="T11" fmla="*/ 156 h 156"/>
                      <a:gd name="T12" fmla="*/ 0 w 652"/>
                      <a:gd name="T13" fmla="*/ 76 h 156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w 652"/>
                      <a:gd name="T22" fmla="*/ 0 h 156"/>
                      <a:gd name="T23" fmla="*/ 652 w 652"/>
                      <a:gd name="T24" fmla="*/ 156 h 156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T21" t="T22" r="T23" b="T24"/>
                    <a:pathLst>
                      <a:path w="652" h="156">
                        <a:moveTo>
                          <a:pt x="0" y="76"/>
                        </a:moveTo>
                        <a:lnTo>
                          <a:pt x="535" y="0"/>
                        </a:lnTo>
                        <a:lnTo>
                          <a:pt x="287" y="54"/>
                        </a:lnTo>
                        <a:lnTo>
                          <a:pt x="652" y="104"/>
                        </a:lnTo>
                        <a:lnTo>
                          <a:pt x="297" y="101"/>
                        </a:lnTo>
                        <a:lnTo>
                          <a:pt x="548" y="156"/>
                        </a:lnTo>
                        <a:lnTo>
                          <a:pt x="0" y="76"/>
                        </a:lnTo>
                        <a:close/>
                      </a:path>
                    </a:pathLst>
                  </a:custGeom>
                  <a:solidFill>
                    <a:srgbClr val="A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vi-VN" altLang="en-US"/>
                  </a:p>
                </p:txBody>
              </p:sp>
              <p:sp>
                <p:nvSpPr>
                  <p:cNvPr id="23608" name="Freeform 95">
                    <a:extLst>
                      <a:ext uri="{FF2B5EF4-FFF2-40B4-BE49-F238E27FC236}">
                        <a16:creationId xmlns:a16="http://schemas.microsoft.com/office/drawing/2014/main" xmlns="" id="{ABBF4AC2-DF76-4C7B-98A3-8F4D67FA7AF1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097" y="1368"/>
                    <a:ext cx="462" cy="508"/>
                  </a:xfrm>
                  <a:custGeom>
                    <a:avLst/>
                    <a:gdLst>
                      <a:gd name="T0" fmla="*/ 462 w 462"/>
                      <a:gd name="T1" fmla="*/ 508 h 508"/>
                      <a:gd name="T2" fmla="*/ 162 w 462"/>
                      <a:gd name="T3" fmla="*/ 0 h 508"/>
                      <a:gd name="T4" fmla="*/ 305 w 462"/>
                      <a:gd name="T5" fmla="*/ 287 h 508"/>
                      <a:gd name="T6" fmla="*/ 27 w 462"/>
                      <a:gd name="T7" fmla="*/ 0 h 508"/>
                      <a:gd name="T8" fmla="*/ 260 w 462"/>
                      <a:gd name="T9" fmla="*/ 317 h 508"/>
                      <a:gd name="T10" fmla="*/ 0 w 462"/>
                      <a:gd name="T11" fmla="*/ 168 h 508"/>
                      <a:gd name="T12" fmla="*/ 462 w 462"/>
                      <a:gd name="T13" fmla="*/ 508 h 508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w 462"/>
                      <a:gd name="T22" fmla="*/ 0 h 508"/>
                      <a:gd name="T23" fmla="*/ 462 w 462"/>
                      <a:gd name="T24" fmla="*/ 508 h 508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T21" t="T22" r="T23" b="T24"/>
                    <a:pathLst>
                      <a:path w="462" h="508">
                        <a:moveTo>
                          <a:pt x="462" y="508"/>
                        </a:moveTo>
                        <a:lnTo>
                          <a:pt x="162" y="0"/>
                        </a:lnTo>
                        <a:lnTo>
                          <a:pt x="305" y="287"/>
                        </a:lnTo>
                        <a:lnTo>
                          <a:pt x="27" y="0"/>
                        </a:lnTo>
                        <a:lnTo>
                          <a:pt x="260" y="317"/>
                        </a:lnTo>
                        <a:lnTo>
                          <a:pt x="0" y="168"/>
                        </a:lnTo>
                        <a:lnTo>
                          <a:pt x="462" y="508"/>
                        </a:lnTo>
                        <a:close/>
                      </a:path>
                    </a:pathLst>
                  </a:custGeom>
                  <a:solidFill>
                    <a:srgbClr val="A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vi-VN" altLang="en-US"/>
                  </a:p>
                </p:txBody>
              </p:sp>
              <p:sp>
                <p:nvSpPr>
                  <p:cNvPr id="23609" name="Freeform 96">
                    <a:extLst>
                      <a:ext uri="{FF2B5EF4-FFF2-40B4-BE49-F238E27FC236}">
                        <a16:creationId xmlns:a16="http://schemas.microsoft.com/office/drawing/2014/main" xmlns="" id="{567462D7-E6E7-4500-A16C-6D54AE9A58F5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907" y="1811"/>
                    <a:ext cx="652" cy="156"/>
                  </a:xfrm>
                  <a:custGeom>
                    <a:avLst/>
                    <a:gdLst>
                      <a:gd name="T0" fmla="*/ 652 w 652"/>
                      <a:gd name="T1" fmla="*/ 76 h 156"/>
                      <a:gd name="T2" fmla="*/ 116 w 652"/>
                      <a:gd name="T3" fmla="*/ 0 h 156"/>
                      <a:gd name="T4" fmla="*/ 365 w 652"/>
                      <a:gd name="T5" fmla="*/ 54 h 156"/>
                      <a:gd name="T6" fmla="*/ 0 w 652"/>
                      <a:gd name="T7" fmla="*/ 104 h 156"/>
                      <a:gd name="T8" fmla="*/ 355 w 652"/>
                      <a:gd name="T9" fmla="*/ 101 h 156"/>
                      <a:gd name="T10" fmla="*/ 104 w 652"/>
                      <a:gd name="T11" fmla="*/ 156 h 156"/>
                      <a:gd name="T12" fmla="*/ 652 w 652"/>
                      <a:gd name="T13" fmla="*/ 76 h 156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w 652"/>
                      <a:gd name="T22" fmla="*/ 0 h 156"/>
                      <a:gd name="T23" fmla="*/ 652 w 652"/>
                      <a:gd name="T24" fmla="*/ 156 h 156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T21" t="T22" r="T23" b="T24"/>
                    <a:pathLst>
                      <a:path w="652" h="156">
                        <a:moveTo>
                          <a:pt x="652" y="76"/>
                        </a:moveTo>
                        <a:lnTo>
                          <a:pt x="116" y="0"/>
                        </a:lnTo>
                        <a:lnTo>
                          <a:pt x="365" y="54"/>
                        </a:lnTo>
                        <a:lnTo>
                          <a:pt x="0" y="104"/>
                        </a:lnTo>
                        <a:lnTo>
                          <a:pt x="355" y="101"/>
                        </a:lnTo>
                        <a:lnTo>
                          <a:pt x="104" y="156"/>
                        </a:lnTo>
                        <a:lnTo>
                          <a:pt x="652" y="76"/>
                        </a:lnTo>
                        <a:close/>
                      </a:path>
                    </a:pathLst>
                  </a:custGeom>
                  <a:solidFill>
                    <a:srgbClr val="A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vi-VN" altLang="en-US"/>
                  </a:p>
                </p:txBody>
              </p:sp>
              <p:sp>
                <p:nvSpPr>
                  <p:cNvPr id="23610" name="Freeform 97">
                    <a:extLst>
                      <a:ext uri="{FF2B5EF4-FFF2-40B4-BE49-F238E27FC236}">
                        <a16:creationId xmlns:a16="http://schemas.microsoft.com/office/drawing/2014/main" xmlns="" id="{EF7CD25E-13BC-41B1-A4CF-F4E3DC64BC11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527" y="1193"/>
                    <a:ext cx="153" cy="664"/>
                  </a:xfrm>
                  <a:custGeom>
                    <a:avLst/>
                    <a:gdLst>
                      <a:gd name="T0" fmla="*/ 76 w 153"/>
                      <a:gd name="T1" fmla="*/ 664 h 664"/>
                      <a:gd name="T2" fmla="*/ 0 w 153"/>
                      <a:gd name="T3" fmla="*/ 117 h 664"/>
                      <a:gd name="T4" fmla="*/ 54 w 153"/>
                      <a:gd name="T5" fmla="*/ 370 h 664"/>
                      <a:gd name="T6" fmla="*/ 103 w 153"/>
                      <a:gd name="T7" fmla="*/ 0 h 664"/>
                      <a:gd name="T8" fmla="*/ 99 w 153"/>
                      <a:gd name="T9" fmla="*/ 361 h 664"/>
                      <a:gd name="T10" fmla="*/ 153 w 153"/>
                      <a:gd name="T11" fmla="*/ 105 h 664"/>
                      <a:gd name="T12" fmla="*/ 76 w 153"/>
                      <a:gd name="T13" fmla="*/ 664 h 664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w 153"/>
                      <a:gd name="T22" fmla="*/ 0 h 664"/>
                      <a:gd name="T23" fmla="*/ 153 w 153"/>
                      <a:gd name="T24" fmla="*/ 664 h 664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T21" t="T22" r="T23" b="T24"/>
                    <a:pathLst>
                      <a:path w="153" h="664">
                        <a:moveTo>
                          <a:pt x="76" y="664"/>
                        </a:moveTo>
                        <a:lnTo>
                          <a:pt x="0" y="117"/>
                        </a:lnTo>
                        <a:lnTo>
                          <a:pt x="54" y="370"/>
                        </a:lnTo>
                        <a:lnTo>
                          <a:pt x="103" y="0"/>
                        </a:lnTo>
                        <a:lnTo>
                          <a:pt x="99" y="361"/>
                        </a:lnTo>
                        <a:lnTo>
                          <a:pt x="153" y="105"/>
                        </a:lnTo>
                        <a:lnTo>
                          <a:pt x="76" y="664"/>
                        </a:lnTo>
                        <a:close/>
                      </a:path>
                    </a:pathLst>
                  </a:custGeom>
                  <a:solidFill>
                    <a:srgbClr val="A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vi-VN" altLang="en-US"/>
                  </a:p>
                </p:txBody>
              </p:sp>
              <p:sp>
                <p:nvSpPr>
                  <p:cNvPr id="23611" name="Freeform 98">
                    <a:extLst>
                      <a:ext uri="{FF2B5EF4-FFF2-40B4-BE49-F238E27FC236}">
                        <a16:creationId xmlns:a16="http://schemas.microsoft.com/office/drawing/2014/main" xmlns="" id="{FE657ACF-FD08-4184-92D7-FC3C585FD48C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524" y="1927"/>
                    <a:ext cx="153" cy="664"/>
                  </a:xfrm>
                  <a:custGeom>
                    <a:avLst/>
                    <a:gdLst>
                      <a:gd name="T0" fmla="*/ 75 w 153"/>
                      <a:gd name="T1" fmla="*/ 0 h 664"/>
                      <a:gd name="T2" fmla="*/ 0 w 153"/>
                      <a:gd name="T3" fmla="*/ 547 h 664"/>
                      <a:gd name="T4" fmla="*/ 54 w 153"/>
                      <a:gd name="T5" fmla="*/ 294 h 664"/>
                      <a:gd name="T6" fmla="*/ 102 w 153"/>
                      <a:gd name="T7" fmla="*/ 664 h 664"/>
                      <a:gd name="T8" fmla="*/ 99 w 153"/>
                      <a:gd name="T9" fmla="*/ 304 h 664"/>
                      <a:gd name="T10" fmla="*/ 153 w 153"/>
                      <a:gd name="T11" fmla="*/ 559 h 664"/>
                      <a:gd name="T12" fmla="*/ 75 w 153"/>
                      <a:gd name="T13" fmla="*/ 0 h 664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w 153"/>
                      <a:gd name="T22" fmla="*/ 0 h 664"/>
                      <a:gd name="T23" fmla="*/ 153 w 153"/>
                      <a:gd name="T24" fmla="*/ 664 h 664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T21" t="T22" r="T23" b="T24"/>
                    <a:pathLst>
                      <a:path w="153" h="664">
                        <a:moveTo>
                          <a:pt x="75" y="0"/>
                        </a:moveTo>
                        <a:lnTo>
                          <a:pt x="0" y="547"/>
                        </a:lnTo>
                        <a:lnTo>
                          <a:pt x="54" y="294"/>
                        </a:lnTo>
                        <a:lnTo>
                          <a:pt x="102" y="664"/>
                        </a:lnTo>
                        <a:lnTo>
                          <a:pt x="99" y="304"/>
                        </a:lnTo>
                        <a:lnTo>
                          <a:pt x="153" y="559"/>
                        </a:lnTo>
                        <a:lnTo>
                          <a:pt x="75" y="0"/>
                        </a:lnTo>
                        <a:close/>
                      </a:path>
                    </a:pathLst>
                  </a:custGeom>
                  <a:solidFill>
                    <a:srgbClr val="A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vi-VN" altLang="en-US"/>
                  </a:p>
                </p:txBody>
              </p:sp>
            </p:grpSp>
          </p:grpSp>
        </p:grpSp>
        <p:grpSp>
          <p:nvGrpSpPr>
            <p:cNvPr id="23594" name="Group 99">
              <a:extLst>
                <a:ext uri="{FF2B5EF4-FFF2-40B4-BE49-F238E27FC236}">
                  <a16:creationId xmlns:a16="http://schemas.microsoft.com/office/drawing/2014/main" xmlns="" id="{DE695B13-0C2F-42FB-9684-9E0C079883E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049" y="1373"/>
              <a:ext cx="1121" cy="1053"/>
              <a:chOff x="3049" y="1373"/>
              <a:chExt cx="1121" cy="1053"/>
            </a:xfrm>
          </p:grpSpPr>
          <p:sp>
            <p:nvSpPr>
              <p:cNvPr id="23595" name="Freeform 100">
                <a:extLst>
                  <a:ext uri="{FF2B5EF4-FFF2-40B4-BE49-F238E27FC236}">
                    <a16:creationId xmlns:a16="http://schemas.microsoft.com/office/drawing/2014/main" xmlns="" id="{5B4447B2-EF37-4771-A0E6-7674941D3F9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235" y="1535"/>
                <a:ext cx="756" cy="788"/>
              </a:xfrm>
              <a:custGeom>
                <a:avLst/>
                <a:gdLst>
                  <a:gd name="T0" fmla="*/ 364 w 756"/>
                  <a:gd name="T1" fmla="*/ 0 h 788"/>
                  <a:gd name="T2" fmla="*/ 349 w 756"/>
                  <a:gd name="T3" fmla="*/ 319 h 788"/>
                  <a:gd name="T4" fmla="*/ 251 w 756"/>
                  <a:gd name="T5" fmla="*/ 44 h 788"/>
                  <a:gd name="T6" fmla="*/ 319 w 756"/>
                  <a:gd name="T7" fmla="*/ 324 h 788"/>
                  <a:gd name="T8" fmla="*/ 100 w 756"/>
                  <a:gd name="T9" fmla="*/ 90 h 788"/>
                  <a:gd name="T10" fmla="*/ 300 w 756"/>
                  <a:gd name="T11" fmla="*/ 324 h 788"/>
                  <a:gd name="T12" fmla="*/ 37 w 756"/>
                  <a:gd name="T13" fmla="*/ 244 h 788"/>
                  <a:gd name="T14" fmla="*/ 290 w 756"/>
                  <a:gd name="T15" fmla="*/ 344 h 788"/>
                  <a:gd name="T16" fmla="*/ 0 w 756"/>
                  <a:gd name="T17" fmla="*/ 359 h 788"/>
                  <a:gd name="T18" fmla="*/ 315 w 756"/>
                  <a:gd name="T19" fmla="*/ 367 h 788"/>
                  <a:gd name="T20" fmla="*/ 34 w 756"/>
                  <a:gd name="T21" fmla="*/ 458 h 788"/>
                  <a:gd name="T22" fmla="*/ 297 w 756"/>
                  <a:gd name="T23" fmla="*/ 387 h 788"/>
                  <a:gd name="T24" fmla="*/ 98 w 756"/>
                  <a:gd name="T25" fmla="*/ 646 h 788"/>
                  <a:gd name="T26" fmla="*/ 319 w 756"/>
                  <a:gd name="T27" fmla="*/ 405 h 788"/>
                  <a:gd name="T28" fmla="*/ 248 w 756"/>
                  <a:gd name="T29" fmla="*/ 676 h 788"/>
                  <a:gd name="T30" fmla="*/ 346 w 756"/>
                  <a:gd name="T31" fmla="*/ 409 h 788"/>
                  <a:gd name="T32" fmla="*/ 364 w 756"/>
                  <a:gd name="T33" fmla="*/ 788 h 788"/>
                  <a:gd name="T34" fmla="*/ 368 w 756"/>
                  <a:gd name="T35" fmla="*/ 392 h 788"/>
                  <a:gd name="T36" fmla="*/ 486 w 756"/>
                  <a:gd name="T37" fmla="*/ 696 h 788"/>
                  <a:gd name="T38" fmla="*/ 383 w 756"/>
                  <a:gd name="T39" fmla="*/ 392 h 788"/>
                  <a:gd name="T40" fmla="*/ 628 w 756"/>
                  <a:gd name="T41" fmla="*/ 652 h 788"/>
                  <a:gd name="T42" fmla="*/ 419 w 756"/>
                  <a:gd name="T43" fmla="*/ 387 h 788"/>
                  <a:gd name="T44" fmla="*/ 700 w 756"/>
                  <a:gd name="T45" fmla="*/ 471 h 788"/>
                  <a:gd name="T46" fmla="*/ 410 w 756"/>
                  <a:gd name="T47" fmla="*/ 362 h 788"/>
                  <a:gd name="T48" fmla="*/ 756 w 756"/>
                  <a:gd name="T49" fmla="*/ 359 h 788"/>
                  <a:gd name="T50" fmla="*/ 407 w 756"/>
                  <a:gd name="T51" fmla="*/ 346 h 788"/>
                  <a:gd name="T52" fmla="*/ 685 w 756"/>
                  <a:gd name="T53" fmla="*/ 253 h 788"/>
                  <a:gd name="T54" fmla="*/ 415 w 756"/>
                  <a:gd name="T55" fmla="*/ 330 h 788"/>
                  <a:gd name="T56" fmla="*/ 597 w 756"/>
                  <a:gd name="T57" fmla="*/ 115 h 788"/>
                  <a:gd name="T58" fmla="*/ 391 w 756"/>
                  <a:gd name="T59" fmla="*/ 330 h 788"/>
                  <a:gd name="T60" fmla="*/ 483 w 756"/>
                  <a:gd name="T61" fmla="*/ 25 h 788"/>
                  <a:gd name="T62" fmla="*/ 376 w 756"/>
                  <a:gd name="T63" fmla="*/ 312 h 788"/>
                  <a:gd name="T64" fmla="*/ 364 w 756"/>
                  <a:gd name="T65" fmla="*/ 0 h 788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756"/>
                  <a:gd name="T100" fmla="*/ 0 h 788"/>
                  <a:gd name="T101" fmla="*/ 756 w 756"/>
                  <a:gd name="T102" fmla="*/ 788 h 788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756" h="788">
                    <a:moveTo>
                      <a:pt x="364" y="0"/>
                    </a:moveTo>
                    <a:lnTo>
                      <a:pt x="349" y="319"/>
                    </a:lnTo>
                    <a:lnTo>
                      <a:pt x="251" y="44"/>
                    </a:lnTo>
                    <a:lnTo>
                      <a:pt x="319" y="324"/>
                    </a:lnTo>
                    <a:lnTo>
                      <a:pt x="100" y="90"/>
                    </a:lnTo>
                    <a:lnTo>
                      <a:pt x="300" y="324"/>
                    </a:lnTo>
                    <a:lnTo>
                      <a:pt x="37" y="244"/>
                    </a:lnTo>
                    <a:lnTo>
                      <a:pt x="290" y="344"/>
                    </a:lnTo>
                    <a:lnTo>
                      <a:pt x="0" y="359"/>
                    </a:lnTo>
                    <a:lnTo>
                      <a:pt x="315" y="367"/>
                    </a:lnTo>
                    <a:lnTo>
                      <a:pt x="34" y="458"/>
                    </a:lnTo>
                    <a:lnTo>
                      <a:pt x="297" y="387"/>
                    </a:lnTo>
                    <a:lnTo>
                      <a:pt x="98" y="646"/>
                    </a:lnTo>
                    <a:lnTo>
                      <a:pt x="319" y="405"/>
                    </a:lnTo>
                    <a:lnTo>
                      <a:pt x="248" y="676"/>
                    </a:lnTo>
                    <a:lnTo>
                      <a:pt x="346" y="409"/>
                    </a:lnTo>
                    <a:lnTo>
                      <a:pt x="364" y="788"/>
                    </a:lnTo>
                    <a:lnTo>
                      <a:pt x="368" y="392"/>
                    </a:lnTo>
                    <a:lnTo>
                      <a:pt x="486" y="696"/>
                    </a:lnTo>
                    <a:lnTo>
                      <a:pt x="383" y="392"/>
                    </a:lnTo>
                    <a:lnTo>
                      <a:pt x="628" y="652"/>
                    </a:lnTo>
                    <a:lnTo>
                      <a:pt x="419" y="387"/>
                    </a:lnTo>
                    <a:lnTo>
                      <a:pt x="700" y="471"/>
                    </a:lnTo>
                    <a:lnTo>
                      <a:pt x="410" y="362"/>
                    </a:lnTo>
                    <a:lnTo>
                      <a:pt x="756" y="359"/>
                    </a:lnTo>
                    <a:lnTo>
                      <a:pt x="407" y="346"/>
                    </a:lnTo>
                    <a:lnTo>
                      <a:pt x="685" y="253"/>
                    </a:lnTo>
                    <a:lnTo>
                      <a:pt x="415" y="330"/>
                    </a:lnTo>
                    <a:lnTo>
                      <a:pt x="597" y="115"/>
                    </a:lnTo>
                    <a:lnTo>
                      <a:pt x="391" y="330"/>
                    </a:lnTo>
                    <a:lnTo>
                      <a:pt x="483" y="25"/>
                    </a:lnTo>
                    <a:lnTo>
                      <a:pt x="376" y="312"/>
                    </a:lnTo>
                    <a:lnTo>
                      <a:pt x="364" y="0"/>
                    </a:lnTo>
                    <a:close/>
                  </a:path>
                </a:pathLst>
              </a:cu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en-US"/>
              </a:p>
            </p:txBody>
          </p:sp>
          <p:sp>
            <p:nvSpPr>
              <p:cNvPr id="23596" name="Freeform 101">
                <a:extLst>
                  <a:ext uri="{FF2B5EF4-FFF2-40B4-BE49-F238E27FC236}">
                    <a16:creationId xmlns:a16="http://schemas.microsoft.com/office/drawing/2014/main" xmlns="" id="{2BDFC016-74AB-4684-91B3-05BD34AA830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049" y="1373"/>
                <a:ext cx="1121" cy="1053"/>
              </a:xfrm>
              <a:custGeom>
                <a:avLst/>
                <a:gdLst>
                  <a:gd name="T0" fmla="*/ 794 w 1121"/>
                  <a:gd name="T1" fmla="*/ 35 h 1053"/>
                  <a:gd name="T2" fmla="*/ 577 w 1121"/>
                  <a:gd name="T3" fmla="*/ 464 h 1053"/>
                  <a:gd name="T4" fmla="*/ 654 w 1121"/>
                  <a:gd name="T5" fmla="*/ 0 h 1053"/>
                  <a:gd name="T6" fmla="*/ 554 w 1121"/>
                  <a:gd name="T7" fmla="*/ 449 h 1053"/>
                  <a:gd name="T8" fmla="*/ 461 w 1121"/>
                  <a:gd name="T9" fmla="*/ 13 h 1053"/>
                  <a:gd name="T10" fmla="*/ 513 w 1121"/>
                  <a:gd name="T11" fmla="*/ 461 h 1053"/>
                  <a:gd name="T12" fmla="*/ 312 w 1121"/>
                  <a:gd name="T13" fmla="*/ 35 h 1053"/>
                  <a:gd name="T14" fmla="*/ 480 w 1121"/>
                  <a:gd name="T15" fmla="*/ 467 h 1053"/>
                  <a:gd name="T16" fmla="*/ 73 w 1121"/>
                  <a:gd name="T17" fmla="*/ 246 h 1053"/>
                  <a:gd name="T18" fmla="*/ 471 w 1121"/>
                  <a:gd name="T19" fmla="*/ 489 h 1053"/>
                  <a:gd name="T20" fmla="*/ 20 w 1121"/>
                  <a:gd name="T21" fmla="*/ 402 h 1053"/>
                  <a:gd name="T22" fmla="*/ 474 w 1121"/>
                  <a:gd name="T23" fmla="*/ 514 h 1053"/>
                  <a:gd name="T24" fmla="*/ 0 w 1121"/>
                  <a:gd name="T25" fmla="*/ 614 h 1053"/>
                  <a:gd name="T26" fmla="*/ 476 w 1121"/>
                  <a:gd name="T27" fmla="*/ 542 h 1053"/>
                  <a:gd name="T28" fmla="*/ 79 w 1121"/>
                  <a:gd name="T29" fmla="*/ 760 h 1053"/>
                  <a:gd name="T30" fmla="*/ 486 w 1121"/>
                  <a:gd name="T31" fmla="*/ 567 h 1053"/>
                  <a:gd name="T32" fmla="*/ 293 w 1121"/>
                  <a:gd name="T33" fmla="*/ 1018 h 1053"/>
                  <a:gd name="T34" fmla="*/ 522 w 1121"/>
                  <a:gd name="T35" fmla="*/ 573 h 1053"/>
                  <a:gd name="T36" fmla="*/ 444 w 1121"/>
                  <a:gd name="T37" fmla="*/ 1047 h 1053"/>
                  <a:gd name="T38" fmla="*/ 544 w 1121"/>
                  <a:gd name="T39" fmla="*/ 567 h 1053"/>
                  <a:gd name="T40" fmla="*/ 645 w 1121"/>
                  <a:gd name="T41" fmla="*/ 1018 h 1053"/>
                  <a:gd name="T42" fmla="*/ 565 w 1121"/>
                  <a:gd name="T43" fmla="*/ 551 h 1053"/>
                  <a:gd name="T44" fmla="*/ 804 w 1121"/>
                  <a:gd name="T45" fmla="*/ 1053 h 1053"/>
                  <a:gd name="T46" fmla="*/ 586 w 1121"/>
                  <a:gd name="T47" fmla="*/ 549 h 1053"/>
                  <a:gd name="T48" fmla="*/ 1067 w 1121"/>
                  <a:gd name="T49" fmla="*/ 823 h 1053"/>
                  <a:gd name="T50" fmla="*/ 599 w 1121"/>
                  <a:gd name="T51" fmla="*/ 533 h 1053"/>
                  <a:gd name="T52" fmla="*/ 1113 w 1121"/>
                  <a:gd name="T53" fmla="*/ 629 h 1053"/>
                  <a:gd name="T54" fmla="*/ 620 w 1121"/>
                  <a:gd name="T55" fmla="*/ 514 h 1053"/>
                  <a:gd name="T56" fmla="*/ 1121 w 1121"/>
                  <a:gd name="T57" fmla="*/ 417 h 1053"/>
                  <a:gd name="T58" fmla="*/ 611 w 1121"/>
                  <a:gd name="T59" fmla="*/ 496 h 1053"/>
                  <a:gd name="T60" fmla="*/ 1088 w 1121"/>
                  <a:gd name="T61" fmla="*/ 246 h 1053"/>
                  <a:gd name="T62" fmla="*/ 617 w 1121"/>
                  <a:gd name="T63" fmla="*/ 471 h 1053"/>
                  <a:gd name="T64" fmla="*/ 794 w 1121"/>
                  <a:gd name="T65" fmla="*/ 35 h 1053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1121"/>
                  <a:gd name="T100" fmla="*/ 0 h 1053"/>
                  <a:gd name="T101" fmla="*/ 1121 w 1121"/>
                  <a:gd name="T102" fmla="*/ 1053 h 1053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1121" h="1053">
                    <a:moveTo>
                      <a:pt x="794" y="35"/>
                    </a:moveTo>
                    <a:lnTo>
                      <a:pt x="577" y="464"/>
                    </a:lnTo>
                    <a:lnTo>
                      <a:pt x="654" y="0"/>
                    </a:lnTo>
                    <a:lnTo>
                      <a:pt x="554" y="449"/>
                    </a:lnTo>
                    <a:lnTo>
                      <a:pt x="461" y="13"/>
                    </a:lnTo>
                    <a:lnTo>
                      <a:pt x="513" y="461"/>
                    </a:lnTo>
                    <a:lnTo>
                      <a:pt x="312" y="35"/>
                    </a:lnTo>
                    <a:lnTo>
                      <a:pt x="480" y="467"/>
                    </a:lnTo>
                    <a:lnTo>
                      <a:pt x="73" y="246"/>
                    </a:lnTo>
                    <a:lnTo>
                      <a:pt x="471" y="489"/>
                    </a:lnTo>
                    <a:lnTo>
                      <a:pt x="20" y="402"/>
                    </a:lnTo>
                    <a:lnTo>
                      <a:pt x="474" y="514"/>
                    </a:lnTo>
                    <a:lnTo>
                      <a:pt x="0" y="614"/>
                    </a:lnTo>
                    <a:lnTo>
                      <a:pt x="476" y="542"/>
                    </a:lnTo>
                    <a:lnTo>
                      <a:pt x="79" y="760"/>
                    </a:lnTo>
                    <a:lnTo>
                      <a:pt x="486" y="567"/>
                    </a:lnTo>
                    <a:lnTo>
                      <a:pt x="293" y="1018"/>
                    </a:lnTo>
                    <a:lnTo>
                      <a:pt x="522" y="573"/>
                    </a:lnTo>
                    <a:lnTo>
                      <a:pt x="444" y="1047"/>
                    </a:lnTo>
                    <a:lnTo>
                      <a:pt x="544" y="567"/>
                    </a:lnTo>
                    <a:lnTo>
                      <a:pt x="645" y="1018"/>
                    </a:lnTo>
                    <a:lnTo>
                      <a:pt x="565" y="551"/>
                    </a:lnTo>
                    <a:lnTo>
                      <a:pt x="804" y="1053"/>
                    </a:lnTo>
                    <a:lnTo>
                      <a:pt x="586" y="549"/>
                    </a:lnTo>
                    <a:lnTo>
                      <a:pt x="1067" y="823"/>
                    </a:lnTo>
                    <a:lnTo>
                      <a:pt x="599" y="533"/>
                    </a:lnTo>
                    <a:lnTo>
                      <a:pt x="1113" y="629"/>
                    </a:lnTo>
                    <a:lnTo>
                      <a:pt x="620" y="514"/>
                    </a:lnTo>
                    <a:lnTo>
                      <a:pt x="1121" y="417"/>
                    </a:lnTo>
                    <a:lnTo>
                      <a:pt x="611" y="496"/>
                    </a:lnTo>
                    <a:lnTo>
                      <a:pt x="1088" y="246"/>
                    </a:lnTo>
                    <a:lnTo>
                      <a:pt x="617" y="471"/>
                    </a:lnTo>
                    <a:lnTo>
                      <a:pt x="794" y="35"/>
                    </a:lnTo>
                    <a:close/>
                  </a:path>
                </a:pathLst>
              </a:custGeom>
              <a:solidFill>
                <a:srgbClr val="FF8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en-US"/>
              </a:p>
            </p:txBody>
          </p:sp>
          <p:sp>
            <p:nvSpPr>
              <p:cNvPr id="23597" name="Freeform 102">
                <a:extLst>
                  <a:ext uri="{FF2B5EF4-FFF2-40B4-BE49-F238E27FC236}">
                    <a16:creationId xmlns:a16="http://schemas.microsoft.com/office/drawing/2014/main" xmlns="" id="{F573BCDB-F3A5-4586-AD08-C8EAC37AC49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379" y="1662"/>
                <a:ext cx="466" cy="489"/>
              </a:xfrm>
              <a:custGeom>
                <a:avLst/>
                <a:gdLst>
                  <a:gd name="T0" fmla="*/ 225 w 466"/>
                  <a:gd name="T1" fmla="*/ 0 h 489"/>
                  <a:gd name="T2" fmla="*/ 215 w 466"/>
                  <a:gd name="T3" fmla="*/ 197 h 489"/>
                  <a:gd name="T4" fmla="*/ 155 w 466"/>
                  <a:gd name="T5" fmla="*/ 27 h 489"/>
                  <a:gd name="T6" fmla="*/ 196 w 466"/>
                  <a:gd name="T7" fmla="*/ 201 h 489"/>
                  <a:gd name="T8" fmla="*/ 63 w 466"/>
                  <a:gd name="T9" fmla="*/ 56 h 489"/>
                  <a:gd name="T10" fmla="*/ 185 w 466"/>
                  <a:gd name="T11" fmla="*/ 201 h 489"/>
                  <a:gd name="T12" fmla="*/ 22 w 466"/>
                  <a:gd name="T13" fmla="*/ 151 h 489"/>
                  <a:gd name="T14" fmla="*/ 179 w 466"/>
                  <a:gd name="T15" fmla="*/ 213 h 489"/>
                  <a:gd name="T16" fmla="*/ 0 w 466"/>
                  <a:gd name="T17" fmla="*/ 223 h 489"/>
                  <a:gd name="T18" fmla="*/ 194 w 466"/>
                  <a:gd name="T19" fmla="*/ 228 h 489"/>
                  <a:gd name="T20" fmla="*/ 20 w 466"/>
                  <a:gd name="T21" fmla="*/ 284 h 489"/>
                  <a:gd name="T22" fmla="*/ 183 w 466"/>
                  <a:gd name="T23" fmla="*/ 239 h 489"/>
                  <a:gd name="T24" fmla="*/ 60 w 466"/>
                  <a:gd name="T25" fmla="*/ 401 h 489"/>
                  <a:gd name="T26" fmla="*/ 196 w 466"/>
                  <a:gd name="T27" fmla="*/ 252 h 489"/>
                  <a:gd name="T28" fmla="*/ 153 w 466"/>
                  <a:gd name="T29" fmla="*/ 420 h 489"/>
                  <a:gd name="T30" fmla="*/ 214 w 466"/>
                  <a:gd name="T31" fmla="*/ 253 h 489"/>
                  <a:gd name="T32" fmla="*/ 225 w 466"/>
                  <a:gd name="T33" fmla="*/ 489 h 489"/>
                  <a:gd name="T34" fmla="*/ 227 w 466"/>
                  <a:gd name="T35" fmla="*/ 244 h 489"/>
                  <a:gd name="T36" fmla="*/ 301 w 466"/>
                  <a:gd name="T37" fmla="*/ 433 h 489"/>
                  <a:gd name="T38" fmla="*/ 237 w 466"/>
                  <a:gd name="T39" fmla="*/ 244 h 489"/>
                  <a:gd name="T40" fmla="*/ 388 w 466"/>
                  <a:gd name="T41" fmla="*/ 406 h 489"/>
                  <a:gd name="T42" fmla="*/ 258 w 466"/>
                  <a:gd name="T43" fmla="*/ 239 h 489"/>
                  <a:gd name="T44" fmla="*/ 432 w 466"/>
                  <a:gd name="T45" fmla="*/ 293 h 489"/>
                  <a:gd name="T46" fmla="*/ 253 w 466"/>
                  <a:gd name="T47" fmla="*/ 224 h 489"/>
                  <a:gd name="T48" fmla="*/ 466 w 466"/>
                  <a:gd name="T49" fmla="*/ 223 h 489"/>
                  <a:gd name="T50" fmla="*/ 252 w 466"/>
                  <a:gd name="T51" fmla="*/ 215 h 489"/>
                  <a:gd name="T52" fmla="*/ 424 w 466"/>
                  <a:gd name="T53" fmla="*/ 157 h 489"/>
                  <a:gd name="T54" fmla="*/ 256 w 466"/>
                  <a:gd name="T55" fmla="*/ 206 h 489"/>
                  <a:gd name="T56" fmla="*/ 368 w 466"/>
                  <a:gd name="T57" fmla="*/ 71 h 489"/>
                  <a:gd name="T58" fmla="*/ 241 w 466"/>
                  <a:gd name="T59" fmla="*/ 206 h 489"/>
                  <a:gd name="T60" fmla="*/ 299 w 466"/>
                  <a:gd name="T61" fmla="*/ 15 h 489"/>
                  <a:gd name="T62" fmla="*/ 232 w 466"/>
                  <a:gd name="T63" fmla="*/ 195 h 489"/>
                  <a:gd name="T64" fmla="*/ 225 w 466"/>
                  <a:gd name="T65" fmla="*/ 0 h 489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466"/>
                  <a:gd name="T100" fmla="*/ 0 h 489"/>
                  <a:gd name="T101" fmla="*/ 466 w 466"/>
                  <a:gd name="T102" fmla="*/ 489 h 489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466" h="489">
                    <a:moveTo>
                      <a:pt x="225" y="0"/>
                    </a:moveTo>
                    <a:lnTo>
                      <a:pt x="215" y="197"/>
                    </a:lnTo>
                    <a:lnTo>
                      <a:pt x="155" y="27"/>
                    </a:lnTo>
                    <a:lnTo>
                      <a:pt x="196" y="201"/>
                    </a:lnTo>
                    <a:lnTo>
                      <a:pt x="63" y="56"/>
                    </a:lnTo>
                    <a:lnTo>
                      <a:pt x="185" y="201"/>
                    </a:lnTo>
                    <a:lnTo>
                      <a:pt x="22" y="151"/>
                    </a:lnTo>
                    <a:lnTo>
                      <a:pt x="179" y="213"/>
                    </a:lnTo>
                    <a:lnTo>
                      <a:pt x="0" y="223"/>
                    </a:lnTo>
                    <a:lnTo>
                      <a:pt x="194" y="228"/>
                    </a:lnTo>
                    <a:lnTo>
                      <a:pt x="20" y="284"/>
                    </a:lnTo>
                    <a:lnTo>
                      <a:pt x="183" y="239"/>
                    </a:lnTo>
                    <a:lnTo>
                      <a:pt x="60" y="401"/>
                    </a:lnTo>
                    <a:lnTo>
                      <a:pt x="196" y="252"/>
                    </a:lnTo>
                    <a:lnTo>
                      <a:pt x="153" y="420"/>
                    </a:lnTo>
                    <a:lnTo>
                      <a:pt x="214" y="253"/>
                    </a:lnTo>
                    <a:lnTo>
                      <a:pt x="225" y="489"/>
                    </a:lnTo>
                    <a:lnTo>
                      <a:pt x="227" y="244"/>
                    </a:lnTo>
                    <a:lnTo>
                      <a:pt x="301" y="433"/>
                    </a:lnTo>
                    <a:lnTo>
                      <a:pt x="237" y="244"/>
                    </a:lnTo>
                    <a:lnTo>
                      <a:pt x="388" y="406"/>
                    </a:lnTo>
                    <a:lnTo>
                      <a:pt x="258" y="239"/>
                    </a:lnTo>
                    <a:lnTo>
                      <a:pt x="432" y="293"/>
                    </a:lnTo>
                    <a:lnTo>
                      <a:pt x="253" y="224"/>
                    </a:lnTo>
                    <a:lnTo>
                      <a:pt x="466" y="223"/>
                    </a:lnTo>
                    <a:lnTo>
                      <a:pt x="252" y="215"/>
                    </a:lnTo>
                    <a:lnTo>
                      <a:pt x="424" y="157"/>
                    </a:lnTo>
                    <a:lnTo>
                      <a:pt x="256" y="206"/>
                    </a:lnTo>
                    <a:lnTo>
                      <a:pt x="368" y="71"/>
                    </a:lnTo>
                    <a:lnTo>
                      <a:pt x="241" y="206"/>
                    </a:lnTo>
                    <a:lnTo>
                      <a:pt x="299" y="15"/>
                    </a:lnTo>
                    <a:lnTo>
                      <a:pt x="232" y="195"/>
                    </a:lnTo>
                    <a:lnTo>
                      <a:pt x="225" y="0"/>
                    </a:lnTo>
                    <a:close/>
                  </a:path>
                </a:pathLst>
              </a:custGeom>
              <a:solidFill>
                <a:srgbClr val="FFFF8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en-US"/>
              </a:p>
            </p:txBody>
          </p:sp>
        </p:grpSp>
      </p:grpSp>
      <p:grpSp>
        <p:nvGrpSpPr>
          <p:cNvPr id="25" name="Group 103">
            <a:extLst>
              <a:ext uri="{FF2B5EF4-FFF2-40B4-BE49-F238E27FC236}">
                <a16:creationId xmlns:a16="http://schemas.microsoft.com/office/drawing/2014/main" xmlns="" id="{EC6D8142-2D95-47F2-9966-E4F0D9CD1B98}"/>
              </a:ext>
            </a:extLst>
          </p:cNvPr>
          <p:cNvGrpSpPr>
            <a:grpSpLocks/>
          </p:cNvGrpSpPr>
          <p:nvPr/>
        </p:nvGrpSpPr>
        <p:grpSpPr bwMode="auto">
          <a:xfrm>
            <a:off x="8064500" y="1739900"/>
            <a:ext cx="2514600" cy="2667000"/>
            <a:chOff x="1247" y="1008"/>
            <a:chExt cx="915" cy="932"/>
          </a:xfrm>
        </p:grpSpPr>
        <p:sp>
          <p:nvSpPr>
            <p:cNvPr id="23568" name="Freeform 104">
              <a:extLst>
                <a:ext uri="{FF2B5EF4-FFF2-40B4-BE49-F238E27FC236}">
                  <a16:creationId xmlns:a16="http://schemas.microsoft.com/office/drawing/2014/main" xmlns="" id="{5486D8A8-8E54-48E6-9347-76B0E8DE9607}"/>
                </a:ext>
              </a:extLst>
            </p:cNvPr>
            <p:cNvSpPr>
              <a:spLocks/>
            </p:cNvSpPr>
            <p:nvPr/>
          </p:nvSpPr>
          <p:spPr bwMode="auto">
            <a:xfrm>
              <a:off x="1409" y="1130"/>
              <a:ext cx="674" cy="693"/>
            </a:xfrm>
            <a:custGeom>
              <a:avLst/>
              <a:gdLst>
                <a:gd name="T0" fmla="*/ 246 w 674"/>
                <a:gd name="T1" fmla="*/ 38 h 693"/>
                <a:gd name="T2" fmla="*/ 220 w 674"/>
                <a:gd name="T3" fmla="*/ 42 h 693"/>
                <a:gd name="T4" fmla="*/ 165 w 674"/>
                <a:gd name="T5" fmla="*/ 61 h 693"/>
                <a:gd name="T6" fmla="*/ 136 w 674"/>
                <a:gd name="T7" fmla="*/ 75 h 693"/>
                <a:gd name="T8" fmla="*/ 101 w 674"/>
                <a:gd name="T9" fmla="*/ 83 h 693"/>
                <a:gd name="T10" fmla="*/ 45 w 674"/>
                <a:gd name="T11" fmla="*/ 108 h 693"/>
                <a:gd name="T12" fmla="*/ 30 w 674"/>
                <a:gd name="T13" fmla="*/ 177 h 693"/>
                <a:gd name="T14" fmla="*/ 3 w 674"/>
                <a:gd name="T15" fmla="*/ 215 h 693"/>
                <a:gd name="T16" fmla="*/ 0 w 674"/>
                <a:gd name="T17" fmla="*/ 279 h 693"/>
                <a:gd name="T18" fmla="*/ 195 w 674"/>
                <a:gd name="T19" fmla="*/ 341 h 693"/>
                <a:gd name="T20" fmla="*/ 163 w 674"/>
                <a:gd name="T21" fmla="*/ 366 h 693"/>
                <a:gd name="T22" fmla="*/ 181 w 674"/>
                <a:gd name="T23" fmla="*/ 382 h 693"/>
                <a:gd name="T24" fmla="*/ 199 w 674"/>
                <a:gd name="T25" fmla="*/ 396 h 693"/>
                <a:gd name="T26" fmla="*/ 223 w 674"/>
                <a:gd name="T27" fmla="*/ 416 h 693"/>
                <a:gd name="T28" fmla="*/ 209 w 674"/>
                <a:gd name="T29" fmla="*/ 440 h 693"/>
                <a:gd name="T30" fmla="*/ 222 w 674"/>
                <a:gd name="T31" fmla="*/ 432 h 693"/>
                <a:gd name="T32" fmla="*/ 250 w 674"/>
                <a:gd name="T33" fmla="*/ 442 h 693"/>
                <a:gd name="T34" fmla="*/ 270 w 674"/>
                <a:gd name="T35" fmla="*/ 476 h 693"/>
                <a:gd name="T36" fmla="*/ 307 w 674"/>
                <a:gd name="T37" fmla="*/ 693 h 693"/>
                <a:gd name="T38" fmla="*/ 340 w 674"/>
                <a:gd name="T39" fmla="*/ 652 h 693"/>
                <a:gd name="T40" fmla="*/ 366 w 674"/>
                <a:gd name="T41" fmla="*/ 647 h 693"/>
                <a:gd name="T42" fmla="*/ 425 w 674"/>
                <a:gd name="T43" fmla="*/ 638 h 693"/>
                <a:gd name="T44" fmla="*/ 454 w 674"/>
                <a:gd name="T45" fmla="*/ 618 h 693"/>
                <a:gd name="T46" fmla="*/ 508 w 674"/>
                <a:gd name="T47" fmla="*/ 633 h 693"/>
                <a:gd name="T48" fmla="*/ 564 w 674"/>
                <a:gd name="T49" fmla="*/ 594 h 693"/>
                <a:gd name="T50" fmla="*/ 543 w 674"/>
                <a:gd name="T51" fmla="*/ 505 h 693"/>
                <a:gd name="T52" fmla="*/ 561 w 674"/>
                <a:gd name="T53" fmla="*/ 465 h 693"/>
                <a:gd name="T54" fmla="*/ 582 w 674"/>
                <a:gd name="T55" fmla="*/ 405 h 693"/>
                <a:gd name="T56" fmla="*/ 674 w 674"/>
                <a:gd name="T57" fmla="*/ 325 h 693"/>
                <a:gd name="T58" fmla="*/ 606 w 674"/>
                <a:gd name="T59" fmla="*/ 289 h 693"/>
                <a:gd name="T60" fmla="*/ 566 w 674"/>
                <a:gd name="T61" fmla="*/ 219 h 693"/>
                <a:gd name="T62" fmla="*/ 582 w 674"/>
                <a:gd name="T63" fmla="*/ 100 h 693"/>
                <a:gd name="T64" fmla="*/ 517 w 674"/>
                <a:gd name="T65" fmla="*/ 65 h 693"/>
                <a:gd name="T66" fmla="*/ 447 w 674"/>
                <a:gd name="T67" fmla="*/ 81 h 693"/>
                <a:gd name="T68" fmla="*/ 433 w 674"/>
                <a:gd name="T69" fmla="*/ 27 h 693"/>
                <a:gd name="T70" fmla="*/ 368 w 674"/>
                <a:gd name="T71" fmla="*/ 11 h 693"/>
                <a:gd name="T72" fmla="*/ 316 w 674"/>
                <a:gd name="T73" fmla="*/ 0 h 693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w 674"/>
                <a:gd name="T112" fmla="*/ 0 h 693"/>
                <a:gd name="T113" fmla="*/ 674 w 674"/>
                <a:gd name="T114" fmla="*/ 693 h 693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T111" t="T112" r="T113" b="T114"/>
              <a:pathLst>
                <a:path w="674" h="693">
                  <a:moveTo>
                    <a:pt x="279" y="157"/>
                  </a:moveTo>
                  <a:lnTo>
                    <a:pt x="246" y="38"/>
                  </a:lnTo>
                  <a:lnTo>
                    <a:pt x="267" y="215"/>
                  </a:lnTo>
                  <a:lnTo>
                    <a:pt x="220" y="42"/>
                  </a:lnTo>
                  <a:lnTo>
                    <a:pt x="236" y="186"/>
                  </a:lnTo>
                  <a:lnTo>
                    <a:pt x="165" y="61"/>
                  </a:lnTo>
                  <a:lnTo>
                    <a:pt x="222" y="223"/>
                  </a:lnTo>
                  <a:lnTo>
                    <a:pt x="136" y="75"/>
                  </a:lnTo>
                  <a:lnTo>
                    <a:pt x="206" y="243"/>
                  </a:lnTo>
                  <a:lnTo>
                    <a:pt x="101" y="83"/>
                  </a:lnTo>
                  <a:lnTo>
                    <a:pt x="199" y="254"/>
                  </a:lnTo>
                  <a:lnTo>
                    <a:pt x="45" y="108"/>
                  </a:lnTo>
                  <a:lnTo>
                    <a:pt x="190" y="264"/>
                  </a:lnTo>
                  <a:lnTo>
                    <a:pt x="30" y="177"/>
                  </a:lnTo>
                  <a:lnTo>
                    <a:pt x="175" y="281"/>
                  </a:lnTo>
                  <a:lnTo>
                    <a:pt x="3" y="215"/>
                  </a:lnTo>
                  <a:lnTo>
                    <a:pt x="157" y="300"/>
                  </a:lnTo>
                  <a:lnTo>
                    <a:pt x="0" y="279"/>
                  </a:lnTo>
                  <a:lnTo>
                    <a:pt x="183" y="322"/>
                  </a:lnTo>
                  <a:lnTo>
                    <a:pt x="195" y="341"/>
                  </a:lnTo>
                  <a:lnTo>
                    <a:pt x="3" y="382"/>
                  </a:lnTo>
                  <a:lnTo>
                    <a:pt x="163" y="366"/>
                  </a:lnTo>
                  <a:lnTo>
                    <a:pt x="22" y="405"/>
                  </a:lnTo>
                  <a:lnTo>
                    <a:pt x="181" y="382"/>
                  </a:lnTo>
                  <a:lnTo>
                    <a:pt x="30" y="465"/>
                  </a:lnTo>
                  <a:lnTo>
                    <a:pt x="199" y="396"/>
                  </a:lnTo>
                  <a:lnTo>
                    <a:pt x="57" y="496"/>
                  </a:lnTo>
                  <a:lnTo>
                    <a:pt x="223" y="416"/>
                  </a:lnTo>
                  <a:lnTo>
                    <a:pt x="42" y="561"/>
                  </a:lnTo>
                  <a:lnTo>
                    <a:pt x="209" y="440"/>
                  </a:lnTo>
                  <a:lnTo>
                    <a:pt x="83" y="610"/>
                  </a:lnTo>
                  <a:lnTo>
                    <a:pt x="222" y="432"/>
                  </a:lnTo>
                  <a:lnTo>
                    <a:pt x="152" y="586"/>
                  </a:lnTo>
                  <a:lnTo>
                    <a:pt x="250" y="442"/>
                  </a:lnTo>
                  <a:lnTo>
                    <a:pt x="225" y="627"/>
                  </a:lnTo>
                  <a:lnTo>
                    <a:pt x="270" y="476"/>
                  </a:lnTo>
                  <a:lnTo>
                    <a:pt x="293" y="556"/>
                  </a:lnTo>
                  <a:lnTo>
                    <a:pt x="307" y="693"/>
                  </a:lnTo>
                  <a:lnTo>
                    <a:pt x="307" y="494"/>
                  </a:lnTo>
                  <a:lnTo>
                    <a:pt x="340" y="652"/>
                  </a:lnTo>
                  <a:lnTo>
                    <a:pt x="323" y="480"/>
                  </a:lnTo>
                  <a:lnTo>
                    <a:pt x="366" y="647"/>
                  </a:lnTo>
                  <a:lnTo>
                    <a:pt x="346" y="482"/>
                  </a:lnTo>
                  <a:lnTo>
                    <a:pt x="425" y="638"/>
                  </a:lnTo>
                  <a:lnTo>
                    <a:pt x="374" y="482"/>
                  </a:lnTo>
                  <a:lnTo>
                    <a:pt x="454" y="618"/>
                  </a:lnTo>
                  <a:lnTo>
                    <a:pt x="394" y="467"/>
                  </a:lnTo>
                  <a:lnTo>
                    <a:pt x="508" y="633"/>
                  </a:lnTo>
                  <a:lnTo>
                    <a:pt x="419" y="469"/>
                  </a:lnTo>
                  <a:lnTo>
                    <a:pt x="564" y="594"/>
                  </a:lnTo>
                  <a:lnTo>
                    <a:pt x="403" y="434"/>
                  </a:lnTo>
                  <a:lnTo>
                    <a:pt x="543" y="505"/>
                  </a:lnTo>
                  <a:lnTo>
                    <a:pt x="394" y="399"/>
                  </a:lnTo>
                  <a:lnTo>
                    <a:pt x="561" y="465"/>
                  </a:lnTo>
                  <a:lnTo>
                    <a:pt x="412" y="378"/>
                  </a:lnTo>
                  <a:lnTo>
                    <a:pt x="582" y="405"/>
                  </a:lnTo>
                  <a:lnTo>
                    <a:pt x="396" y="359"/>
                  </a:lnTo>
                  <a:lnTo>
                    <a:pt x="674" y="325"/>
                  </a:lnTo>
                  <a:lnTo>
                    <a:pt x="429" y="332"/>
                  </a:lnTo>
                  <a:lnTo>
                    <a:pt x="606" y="289"/>
                  </a:lnTo>
                  <a:lnTo>
                    <a:pt x="374" y="322"/>
                  </a:lnTo>
                  <a:lnTo>
                    <a:pt x="566" y="219"/>
                  </a:lnTo>
                  <a:lnTo>
                    <a:pt x="360" y="306"/>
                  </a:lnTo>
                  <a:lnTo>
                    <a:pt x="582" y="100"/>
                  </a:lnTo>
                  <a:lnTo>
                    <a:pt x="379" y="273"/>
                  </a:lnTo>
                  <a:lnTo>
                    <a:pt x="517" y="65"/>
                  </a:lnTo>
                  <a:lnTo>
                    <a:pt x="384" y="248"/>
                  </a:lnTo>
                  <a:lnTo>
                    <a:pt x="447" y="81"/>
                  </a:lnTo>
                  <a:lnTo>
                    <a:pt x="360" y="243"/>
                  </a:lnTo>
                  <a:lnTo>
                    <a:pt x="433" y="27"/>
                  </a:lnTo>
                  <a:lnTo>
                    <a:pt x="335" y="233"/>
                  </a:lnTo>
                  <a:lnTo>
                    <a:pt x="368" y="11"/>
                  </a:lnTo>
                  <a:lnTo>
                    <a:pt x="316" y="231"/>
                  </a:lnTo>
                  <a:lnTo>
                    <a:pt x="316" y="0"/>
                  </a:lnTo>
                  <a:lnTo>
                    <a:pt x="279" y="157"/>
                  </a:lnTo>
                  <a:close/>
                </a:path>
              </a:pathLst>
            </a:custGeom>
            <a:solidFill>
              <a:srgbClr val="404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grpSp>
          <p:nvGrpSpPr>
            <p:cNvPr id="23569" name="Group 105">
              <a:extLst>
                <a:ext uri="{FF2B5EF4-FFF2-40B4-BE49-F238E27FC236}">
                  <a16:creationId xmlns:a16="http://schemas.microsoft.com/office/drawing/2014/main" xmlns="" id="{6732D233-17EE-4E1D-A57B-B3DEAC76A9E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712" y="1026"/>
              <a:ext cx="426" cy="886"/>
              <a:chOff x="1712" y="1026"/>
              <a:chExt cx="426" cy="886"/>
            </a:xfrm>
          </p:grpSpPr>
          <p:sp>
            <p:nvSpPr>
              <p:cNvPr id="23588" name="Freeform 106">
                <a:extLst>
                  <a:ext uri="{FF2B5EF4-FFF2-40B4-BE49-F238E27FC236}">
                    <a16:creationId xmlns:a16="http://schemas.microsoft.com/office/drawing/2014/main" xmlns="" id="{7C5C4D4B-C4E1-4B19-91EB-5D0A6D5C2A3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713" y="1310"/>
                <a:ext cx="421" cy="153"/>
              </a:xfrm>
              <a:custGeom>
                <a:avLst/>
                <a:gdLst>
                  <a:gd name="T0" fmla="*/ 0 w 421"/>
                  <a:gd name="T1" fmla="*/ 153 h 153"/>
                  <a:gd name="T2" fmla="*/ 389 w 421"/>
                  <a:gd name="T3" fmla="*/ 0 h 153"/>
                  <a:gd name="T4" fmla="*/ 216 w 421"/>
                  <a:gd name="T5" fmla="*/ 81 h 153"/>
                  <a:gd name="T6" fmla="*/ 421 w 421"/>
                  <a:gd name="T7" fmla="*/ 47 h 153"/>
                  <a:gd name="T8" fmla="*/ 0 w 421"/>
                  <a:gd name="T9" fmla="*/ 153 h 15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421"/>
                  <a:gd name="T16" fmla="*/ 0 h 153"/>
                  <a:gd name="T17" fmla="*/ 421 w 421"/>
                  <a:gd name="T18" fmla="*/ 153 h 15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421" h="153">
                    <a:moveTo>
                      <a:pt x="0" y="153"/>
                    </a:moveTo>
                    <a:lnTo>
                      <a:pt x="389" y="0"/>
                    </a:lnTo>
                    <a:lnTo>
                      <a:pt x="216" y="81"/>
                    </a:lnTo>
                    <a:lnTo>
                      <a:pt x="421" y="47"/>
                    </a:lnTo>
                    <a:lnTo>
                      <a:pt x="0" y="153"/>
                    </a:lnTo>
                    <a:close/>
                  </a:path>
                </a:pathLst>
              </a:custGeom>
              <a:solidFill>
                <a:srgbClr val="0000C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en-US"/>
              </a:p>
            </p:txBody>
          </p:sp>
          <p:sp>
            <p:nvSpPr>
              <p:cNvPr id="23589" name="Freeform 107">
                <a:extLst>
                  <a:ext uri="{FF2B5EF4-FFF2-40B4-BE49-F238E27FC236}">
                    <a16:creationId xmlns:a16="http://schemas.microsoft.com/office/drawing/2014/main" xmlns="" id="{AE7E85EE-8142-48B0-BAA3-584C79BC24B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717" y="1475"/>
                <a:ext cx="421" cy="154"/>
              </a:xfrm>
              <a:custGeom>
                <a:avLst/>
                <a:gdLst>
                  <a:gd name="T0" fmla="*/ 0 w 421"/>
                  <a:gd name="T1" fmla="*/ 0 h 154"/>
                  <a:gd name="T2" fmla="*/ 389 w 421"/>
                  <a:gd name="T3" fmla="*/ 154 h 154"/>
                  <a:gd name="T4" fmla="*/ 216 w 421"/>
                  <a:gd name="T5" fmla="*/ 73 h 154"/>
                  <a:gd name="T6" fmla="*/ 421 w 421"/>
                  <a:gd name="T7" fmla="*/ 107 h 154"/>
                  <a:gd name="T8" fmla="*/ 0 w 421"/>
                  <a:gd name="T9" fmla="*/ 0 h 15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421"/>
                  <a:gd name="T16" fmla="*/ 0 h 154"/>
                  <a:gd name="T17" fmla="*/ 421 w 421"/>
                  <a:gd name="T18" fmla="*/ 154 h 15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421" h="154">
                    <a:moveTo>
                      <a:pt x="0" y="0"/>
                    </a:moveTo>
                    <a:lnTo>
                      <a:pt x="389" y="154"/>
                    </a:lnTo>
                    <a:lnTo>
                      <a:pt x="216" y="73"/>
                    </a:lnTo>
                    <a:lnTo>
                      <a:pt x="421" y="107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C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en-US"/>
              </a:p>
            </p:txBody>
          </p:sp>
          <p:sp>
            <p:nvSpPr>
              <p:cNvPr id="23590" name="Freeform 108">
                <a:extLst>
                  <a:ext uri="{FF2B5EF4-FFF2-40B4-BE49-F238E27FC236}">
                    <a16:creationId xmlns:a16="http://schemas.microsoft.com/office/drawing/2014/main" xmlns="" id="{420C0714-C6F1-4725-96CF-95E19C67890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712" y="1482"/>
                <a:ext cx="151" cy="430"/>
              </a:xfrm>
              <a:custGeom>
                <a:avLst/>
                <a:gdLst>
                  <a:gd name="T0" fmla="*/ 0 w 151"/>
                  <a:gd name="T1" fmla="*/ 0 h 430"/>
                  <a:gd name="T2" fmla="*/ 151 w 151"/>
                  <a:gd name="T3" fmla="*/ 398 h 430"/>
                  <a:gd name="T4" fmla="*/ 72 w 151"/>
                  <a:gd name="T5" fmla="*/ 220 h 430"/>
                  <a:gd name="T6" fmla="*/ 105 w 151"/>
                  <a:gd name="T7" fmla="*/ 430 h 430"/>
                  <a:gd name="T8" fmla="*/ 0 w 151"/>
                  <a:gd name="T9" fmla="*/ 0 h 43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51"/>
                  <a:gd name="T16" fmla="*/ 0 h 430"/>
                  <a:gd name="T17" fmla="*/ 151 w 151"/>
                  <a:gd name="T18" fmla="*/ 430 h 43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51" h="430">
                    <a:moveTo>
                      <a:pt x="0" y="0"/>
                    </a:moveTo>
                    <a:lnTo>
                      <a:pt x="151" y="398"/>
                    </a:lnTo>
                    <a:lnTo>
                      <a:pt x="72" y="220"/>
                    </a:lnTo>
                    <a:lnTo>
                      <a:pt x="105" y="43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C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en-US"/>
              </a:p>
            </p:txBody>
          </p:sp>
          <p:sp>
            <p:nvSpPr>
              <p:cNvPr id="23591" name="Freeform 109">
                <a:extLst>
                  <a:ext uri="{FF2B5EF4-FFF2-40B4-BE49-F238E27FC236}">
                    <a16:creationId xmlns:a16="http://schemas.microsoft.com/office/drawing/2014/main" xmlns="" id="{14616038-C896-4F75-B929-579BF955EBD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712" y="1026"/>
                <a:ext cx="151" cy="431"/>
              </a:xfrm>
              <a:custGeom>
                <a:avLst/>
                <a:gdLst>
                  <a:gd name="T0" fmla="*/ 0 w 151"/>
                  <a:gd name="T1" fmla="*/ 431 h 431"/>
                  <a:gd name="T2" fmla="*/ 151 w 151"/>
                  <a:gd name="T3" fmla="*/ 33 h 431"/>
                  <a:gd name="T4" fmla="*/ 72 w 151"/>
                  <a:gd name="T5" fmla="*/ 210 h 431"/>
                  <a:gd name="T6" fmla="*/ 105 w 151"/>
                  <a:gd name="T7" fmla="*/ 0 h 431"/>
                  <a:gd name="T8" fmla="*/ 0 w 151"/>
                  <a:gd name="T9" fmla="*/ 431 h 43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51"/>
                  <a:gd name="T16" fmla="*/ 0 h 431"/>
                  <a:gd name="T17" fmla="*/ 151 w 151"/>
                  <a:gd name="T18" fmla="*/ 431 h 431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51" h="431">
                    <a:moveTo>
                      <a:pt x="0" y="431"/>
                    </a:moveTo>
                    <a:lnTo>
                      <a:pt x="151" y="33"/>
                    </a:lnTo>
                    <a:lnTo>
                      <a:pt x="72" y="210"/>
                    </a:lnTo>
                    <a:lnTo>
                      <a:pt x="105" y="0"/>
                    </a:lnTo>
                    <a:lnTo>
                      <a:pt x="0" y="431"/>
                    </a:lnTo>
                    <a:close/>
                  </a:path>
                </a:pathLst>
              </a:custGeom>
              <a:solidFill>
                <a:srgbClr val="0000C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en-US"/>
              </a:p>
            </p:txBody>
          </p:sp>
        </p:grpSp>
        <p:grpSp>
          <p:nvGrpSpPr>
            <p:cNvPr id="23570" name="Group 110">
              <a:extLst>
                <a:ext uri="{FF2B5EF4-FFF2-40B4-BE49-F238E27FC236}">
                  <a16:creationId xmlns:a16="http://schemas.microsoft.com/office/drawing/2014/main" xmlns="" id="{CDD28610-DA19-486A-A7CC-EA643FD4664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47" y="1008"/>
              <a:ext cx="915" cy="932"/>
              <a:chOff x="1247" y="1008"/>
              <a:chExt cx="915" cy="932"/>
            </a:xfrm>
          </p:grpSpPr>
          <p:grpSp>
            <p:nvGrpSpPr>
              <p:cNvPr id="23574" name="Group 111">
                <a:extLst>
                  <a:ext uri="{FF2B5EF4-FFF2-40B4-BE49-F238E27FC236}">
                    <a16:creationId xmlns:a16="http://schemas.microsoft.com/office/drawing/2014/main" xmlns="" id="{731FFDE6-56BB-4D2F-B97D-9063607B8E0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372" y="1489"/>
                <a:ext cx="665" cy="341"/>
                <a:chOff x="1372" y="1489"/>
                <a:chExt cx="665" cy="341"/>
              </a:xfrm>
            </p:grpSpPr>
            <p:sp>
              <p:nvSpPr>
                <p:cNvPr id="23586" name="Freeform 112">
                  <a:extLst>
                    <a:ext uri="{FF2B5EF4-FFF2-40B4-BE49-F238E27FC236}">
                      <a16:creationId xmlns:a16="http://schemas.microsoft.com/office/drawing/2014/main" xmlns="" id="{DF6153BF-10B5-4630-A80C-F132D31E11B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2" y="1489"/>
                  <a:ext cx="308" cy="341"/>
                </a:xfrm>
                <a:custGeom>
                  <a:avLst/>
                  <a:gdLst>
                    <a:gd name="T0" fmla="*/ 308 w 308"/>
                    <a:gd name="T1" fmla="*/ 0 h 341"/>
                    <a:gd name="T2" fmla="*/ 109 w 308"/>
                    <a:gd name="T3" fmla="*/ 341 h 341"/>
                    <a:gd name="T4" fmla="*/ 204 w 308"/>
                    <a:gd name="T5" fmla="*/ 148 h 341"/>
                    <a:gd name="T6" fmla="*/ 19 w 308"/>
                    <a:gd name="T7" fmla="*/ 341 h 341"/>
                    <a:gd name="T8" fmla="*/ 174 w 308"/>
                    <a:gd name="T9" fmla="*/ 128 h 341"/>
                    <a:gd name="T10" fmla="*/ 0 w 308"/>
                    <a:gd name="T11" fmla="*/ 228 h 341"/>
                    <a:gd name="T12" fmla="*/ 308 w 308"/>
                    <a:gd name="T13" fmla="*/ 0 h 341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308"/>
                    <a:gd name="T22" fmla="*/ 0 h 341"/>
                    <a:gd name="T23" fmla="*/ 308 w 308"/>
                    <a:gd name="T24" fmla="*/ 341 h 341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308" h="341">
                      <a:moveTo>
                        <a:pt x="308" y="0"/>
                      </a:moveTo>
                      <a:lnTo>
                        <a:pt x="109" y="341"/>
                      </a:lnTo>
                      <a:lnTo>
                        <a:pt x="204" y="148"/>
                      </a:lnTo>
                      <a:lnTo>
                        <a:pt x="19" y="341"/>
                      </a:lnTo>
                      <a:lnTo>
                        <a:pt x="174" y="128"/>
                      </a:lnTo>
                      <a:lnTo>
                        <a:pt x="0" y="228"/>
                      </a:lnTo>
                      <a:lnTo>
                        <a:pt x="308" y="0"/>
                      </a:lnTo>
                      <a:close/>
                    </a:path>
                  </a:pathLst>
                </a:custGeom>
                <a:solidFill>
                  <a:srgbClr val="0000C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vi-VN" altLang="en-US"/>
                </a:p>
              </p:txBody>
            </p:sp>
            <p:sp>
              <p:nvSpPr>
                <p:cNvPr id="23587" name="Freeform 113">
                  <a:extLst>
                    <a:ext uri="{FF2B5EF4-FFF2-40B4-BE49-F238E27FC236}">
                      <a16:creationId xmlns:a16="http://schemas.microsoft.com/office/drawing/2014/main" xmlns="" id="{77A055E8-F240-4FFD-B294-E6D5986785C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28" y="1489"/>
                  <a:ext cx="309" cy="341"/>
                </a:xfrm>
                <a:custGeom>
                  <a:avLst/>
                  <a:gdLst>
                    <a:gd name="T0" fmla="*/ 0 w 309"/>
                    <a:gd name="T1" fmla="*/ 0 h 341"/>
                    <a:gd name="T2" fmla="*/ 200 w 309"/>
                    <a:gd name="T3" fmla="*/ 341 h 341"/>
                    <a:gd name="T4" fmla="*/ 104 w 309"/>
                    <a:gd name="T5" fmla="*/ 148 h 341"/>
                    <a:gd name="T6" fmla="*/ 290 w 309"/>
                    <a:gd name="T7" fmla="*/ 341 h 341"/>
                    <a:gd name="T8" fmla="*/ 135 w 309"/>
                    <a:gd name="T9" fmla="*/ 128 h 341"/>
                    <a:gd name="T10" fmla="*/ 309 w 309"/>
                    <a:gd name="T11" fmla="*/ 228 h 341"/>
                    <a:gd name="T12" fmla="*/ 0 w 309"/>
                    <a:gd name="T13" fmla="*/ 0 h 341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309"/>
                    <a:gd name="T22" fmla="*/ 0 h 341"/>
                    <a:gd name="T23" fmla="*/ 309 w 309"/>
                    <a:gd name="T24" fmla="*/ 341 h 341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309" h="341">
                      <a:moveTo>
                        <a:pt x="0" y="0"/>
                      </a:moveTo>
                      <a:lnTo>
                        <a:pt x="200" y="341"/>
                      </a:lnTo>
                      <a:lnTo>
                        <a:pt x="104" y="148"/>
                      </a:lnTo>
                      <a:lnTo>
                        <a:pt x="290" y="341"/>
                      </a:lnTo>
                      <a:lnTo>
                        <a:pt x="135" y="128"/>
                      </a:lnTo>
                      <a:lnTo>
                        <a:pt x="309" y="228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0000C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vi-VN" altLang="en-US"/>
                </a:p>
              </p:txBody>
            </p:sp>
          </p:grpSp>
          <p:grpSp>
            <p:nvGrpSpPr>
              <p:cNvPr id="23575" name="Group 114">
                <a:extLst>
                  <a:ext uri="{FF2B5EF4-FFF2-40B4-BE49-F238E27FC236}">
                    <a16:creationId xmlns:a16="http://schemas.microsoft.com/office/drawing/2014/main" xmlns="" id="{96037285-5FD1-412A-A3FE-59E5494BA3F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247" y="1008"/>
                <a:ext cx="915" cy="932"/>
                <a:chOff x="1247" y="1008"/>
                <a:chExt cx="915" cy="932"/>
              </a:xfrm>
            </p:grpSpPr>
            <p:sp>
              <p:nvSpPr>
                <p:cNvPr id="23576" name="Freeform 115">
                  <a:extLst>
                    <a:ext uri="{FF2B5EF4-FFF2-40B4-BE49-F238E27FC236}">
                      <a16:creationId xmlns:a16="http://schemas.microsoft.com/office/drawing/2014/main" xmlns="" id="{5BF103BA-29A9-4C75-A215-D6813FE8A1C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265" y="1317"/>
                  <a:ext cx="421" cy="153"/>
                </a:xfrm>
                <a:custGeom>
                  <a:avLst/>
                  <a:gdLst>
                    <a:gd name="T0" fmla="*/ 421 w 421"/>
                    <a:gd name="T1" fmla="*/ 153 h 153"/>
                    <a:gd name="T2" fmla="*/ 32 w 421"/>
                    <a:gd name="T3" fmla="*/ 0 h 153"/>
                    <a:gd name="T4" fmla="*/ 205 w 421"/>
                    <a:gd name="T5" fmla="*/ 79 h 153"/>
                    <a:gd name="T6" fmla="*/ 0 w 421"/>
                    <a:gd name="T7" fmla="*/ 46 h 153"/>
                    <a:gd name="T8" fmla="*/ 421 w 421"/>
                    <a:gd name="T9" fmla="*/ 153 h 153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421"/>
                    <a:gd name="T16" fmla="*/ 0 h 153"/>
                    <a:gd name="T17" fmla="*/ 421 w 421"/>
                    <a:gd name="T18" fmla="*/ 153 h 153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421" h="153">
                      <a:moveTo>
                        <a:pt x="421" y="153"/>
                      </a:moveTo>
                      <a:lnTo>
                        <a:pt x="32" y="0"/>
                      </a:lnTo>
                      <a:lnTo>
                        <a:pt x="205" y="79"/>
                      </a:lnTo>
                      <a:lnTo>
                        <a:pt x="0" y="46"/>
                      </a:lnTo>
                      <a:lnTo>
                        <a:pt x="421" y="153"/>
                      </a:lnTo>
                      <a:close/>
                    </a:path>
                  </a:pathLst>
                </a:custGeom>
                <a:solidFill>
                  <a:srgbClr val="0000C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vi-VN" altLang="en-US"/>
                </a:p>
              </p:txBody>
            </p:sp>
            <p:sp>
              <p:nvSpPr>
                <p:cNvPr id="23577" name="Freeform 116">
                  <a:extLst>
                    <a:ext uri="{FF2B5EF4-FFF2-40B4-BE49-F238E27FC236}">
                      <a16:creationId xmlns:a16="http://schemas.microsoft.com/office/drawing/2014/main" xmlns="" id="{1DC1AB80-786A-487D-B378-91E3CF6C2EE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261" y="1481"/>
                  <a:ext cx="421" cy="154"/>
                </a:xfrm>
                <a:custGeom>
                  <a:avLst/>
                  <a:gdLst>
                    <a:gd name="T0" fmla="*/ 421 w 421"/>
                    <a:gd name="T1" fmla="*/ 0 h 154"/>
                    <a:gd name="T2" fmla="*/ 32 w 421"/>
                    <a:gd name="T3" fmla="*/ 154 h 154"/>
                    <a:gd name="T4" fmla="*/ 205 w 421"/>
                    <a:gd name="T5" fmla="*/ 74 h 154"/>
                    <a:gd name="T6" fmla="*/ 0 w 421"/>
                    <a:gd name="T7" fmla="*/ 107 h 154"/>
                    <a:gd name="T8" fmla="*/ 421 w 421"/>
                    <a:gd name="T9" fmla="*/ 0 h 154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421"/>
                    <a:gd name="T16" fmla="*/ 0 h 154"/>
                    <a:gd name="T17" fmla="*/ 421 w 421"/>
                    <a:gd name="T18" fmla="*/ 154 h 154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421" h="154">
                      <a:moveTo>
                        <a:pt x="421" y="0"/>
                      </a:moveTo>
                      <a:lnTo>
                        <a:pt x="32" y="154"/>
                      </a:lnTo>
                      <a:lnTo>
                        <a:pt x="205" y="74"/>
                      </a:lnTo>
                      <a:lnTo>
                        <a:pt x="0" y="107"/>
                      </a:lnTo>
                      <a:lnTo>
                        <a:pt x="421" y="0"/>
                      </a:lnTo>
                      <a:close/>
                    </a:path>
                  </a:pathLst>
                </a:custGeom>
                <a:solidFill>
                  <a:srgbClr val="0000C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vi-VN" altLang="en-US"/>
                </a:p>
              </p:txBody>
            </p:sp>
            <p:sp>
              <p:nvSpPr>
                <p:cNvPr id="23578" name="Freeform 117">
                  <a:extLst>
                    <a:ext uri="{FF2B5EF4-FFF2-40B4-BE49-F238E27FC236}">
                      <a16:creationId xmlns:a16="http://schemas.microsoft.com/office/drawing/2014/main" xmlns="" id="{7E2DC5F7-1624-40F0-86B0-C9598EC5AEF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536" y="1488"/>
                  <a:ext cx="152" cy="431"/>
                </a:xfrm>
                <a:custGeom>
                  <a:avLst/>
                  <a:gdLst>
                    <a:gd name="T0" fmla="*/ 152 w 152"/>
                    <a:gd name="T1" fmla="*/ 0 h 431"/>
                    <a:gd name="T2" fmla="*/ 0 w 152"/>
                    <a:gd name="T3" fmla="*/ 398 h 431"/>
                    <a:gd name="T4" fmla="*/ 80 w 152"/>
                    <a:gd name="T5" fmla="*/ 221 h 431"/>
                    <a:gd name="T6" fmla="*/ 47 w 152"/>
                    <a:gd name="T7" fmla="*/ 431 h 431"/>
                    <a:gd name="T8" fmla="*/ 152 w 152"/>
                    <a:gd name="T9" fmla="*/ 0 h 431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52"/>
                    <a:gd name="T16" fmla="*/ 0 h 431"/>
                    <a:gd name="T17" fmla="*/ 152 w 152"/>
                    <a:gd name="T18" fmla="*/ 431 h 431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52" h="431">
                      <a:moveTo>
                        <a:pt x="152" y="0"/>
                      </a:moveTo>
                      <a:lnTo>
                        <a:pt x="0" y="398"/>
                      </a:lnTo>
                      <a:lnTo>
                        <a:pt x="80" y="221"/>
                      </a:lnTo>
                      <a:lnTo>
                        <a:pt x="47" y="431"/>
                      </a:lnTo>
                      <a:lnTo>
                        <a:pt x="152" y="0"/>
                      </a:lnTo>
                      <a:close/>
                    </a:path>
                  </a:pathLst>
                </a:custGeom>
                <a:solidFill>
                  <a:srgbClr val="0000C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vi-VN" altLang="en-US"/>
                </a:p>
              </p:txBody>
            </p:sp>
            <p:sp>
              <p:nvSpPr>
                <p:cNvPr id="23579" name="Freeform 118">
                  <a:extLst>
                    <a:ext uri="{FF2B5EF4-FFF2-40B4-BE49-F238E27FC236}">
                      <a16:creationId xmlns:a16="http://schemas.microsoft.com/office/drawing/2014/main" xmlns="" id="{30775C20-64E9-40DE-8F48-C0176A21834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536" y="1033"/>
                  <a:ext cx="152" cy="429"/>
                </a:xfrm>
                <a:custGeom>
                  <a:avLst/>
                  <a:gdLst>
                    <a:gd name="T0" fmla="*/ 152 w 152"/>
                    <a:gd name="T1" fmla="*/ 429 h 429"/>
                    <a:gd name="T2" fmla="*/ 0 w 152"/>
                    <a:gd name="T3" fmla="*/ 32 h 429"/>
                    <a:gd name="T4" fmla="*/ 80 w 152"/>
                    <a:gd name="T5" fmla="*/ 209 h 429"/>
                    <a:gd name="T6" fmla="*/ 47 w 152"/>
                    <a:gd name="T7" fmla="*/ 0 h 429"/>
                    <a:gd name="T8" fmla="*/ 152 w 152"/>
                    <a:gd name="T9" fmla="*/ 429 h 429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52"/>
                    <a:gd name="T16" fmla="*/ 0 h 429"/>
                    <a:gd name="T17" fmla="*/ 152 w 152"/>
                    <a:gd name="T18" fmla="*/ 429 h 429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52" h="429">
                      <a:moveTo>
                        <a:pt x="152" y="429"/>
                      </a:moveTo>
                      <a:lnTo>
                        <a:pt x="0" y="32"/>
                      </a:lnTo>
                      <a:lnTo>
                        <a:pt x="80" y="209"/>
                      </a:lnTo>
                      <a:lnTo>
                        <a:pt x="47" y="0"/>
                      </a:lnTo>
                      <a:lnTo>
                        <a:pt x="152" y="429"/>
                      </a:lnTo>
                      <a:close/>
                    </a:path>
                  </a:pathLst>
                </a:custGeom>
                <a:solidFill>
                  <a:srgbClr val="0000C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vi-VN" altLang="en-US"/>
                </a:p>
              </p:txBody>
            </p:sp>
            <p:sp>
              <p:nvSpPr>
                <p:cNvPr id="23580" name="Freeform 119">
                  <a:extLst>
                    <a:ext uri="{FF2B5EF4-FFF2-40B4-BE49-F238E27FC236}">
                      <a16:creationId xmlns:a16="http://schemas.microsoft.com/office/drawing/2014/main" xmlns="" id="{C479339E-7969-4B39-977D-615C9D7165D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2" y="1124"/>
                  <a:ext cx="308" cy="339"/>
                </a:xfrm>
                <a:custGeom>
                  <a:avLst/>
                  <a:gdLst>
                    <a:gd name="T0" fmla="*/ 308 w 308"/>
                    <a:gd name="T1" fmla="*/ 339 h 339"/>
                    <a:gd name="T2" fmla="*/ 109 w 308"/>
                    <a:gd name="T3" fmla="*/ 0 h 339"/>
                    <a:gd name="T4" fmla="*/ 204 w 308"/>
                    <a:gd name="T5" fmla="*/ 192 h 339"/>
                    <a:gd name="T6" fmla="*/ 19 w 308"/>
                    <a:gd name="T7" fmla="*/ 0 h 339"/>
                    <a:gd name="T8" fmla="*/ 174 w 308"/>
                    <a:gd name="T9" fmla="*/ 212 h 339"/>
                    <a:gd name="T10" fmla="*/ 0 w 308"/>
                    <a:gd name="T11" fmla="*/ 113 h 339"/>
                    <a:gd name="T12" fmla="*/ 308 w 308"/>
                    <a:gd name="T13" fmla="*/ 339 h 339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308"/>
                    <a:gd name="T22" fmla="*/ 0 h 339"/>
                    <a:gd name="T23" fmla="*/ 308 w 308"/>
                    <a:gd name="T24" fmla="*/ 339 h 339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308" h="339">
                      <a:moveTo>
                        <a:pt x="308" y="339"/>
                      </a:moveTo>
                      <a:lnTo>
                        <a:pt x="109" y="0"/>
                      </a:lnTo>
                      <a:lnTo>
                        <a:pt x="204" y="192"/>
                      </a:lnTo>
                      <a:lnTo>
                        <a:pt x="19" y="0"/>
                      </a:lnTo>
                      <a:lnTo>
                        <a:pt x="174" y="212"/>
                      </a:lnTo>
                      <a:lnTo>
                        <a:pt x="0" y="113"/>
                      </a:lnTo>
                      <a:lnTo>
                        <a:pt x="308" y="339"/>
                      </a:lnTo>
                      <a:close/>
                    </a:path>
                  </a:pathLst>
                </a:custGeom>
                <a:solidFill>
                  <a:srgbClr val="0000C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vi-VN" altLang="en-US"/>
                </a:p>
              </p:txBody>
            </p:sp>
            <p:sp>
              <p:nvSpPr>
                <p:cNvPr id="23581" name="Freeform 120">
                  <a:extLst>
                    <a:ext uri="{FF2B5EF4-FFF2-40B4-BE49-F238E27FC236}">
                      <a16:creationId xmlns:a16="http://schemas.microsoft.com/office/drawing/2014/main" xmlns="" id="{6F128CDC-37FB-4D24-9E63-41B16FB3B74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247" y="1420"/>
                  <a:ext cx="433" cy="104"/>
                </a:xfrm>
                <a:custGeom>
                  <a:avLst/>
                  <a:gdLst>
                    <a:gd name="T0" fmla="*/ 433 w 433"/>
                    <a:gd name="T1" fmla="*/ 51 h 104"/>
                    <a:gd name="T2" fmla="*/ 76 w 433"/>
                    <a:gd name="T3" fmla="*/ 0 h 104"/>
                    <a:gd name="T4" fmla="*/ 243 w 433"/>
                    <a:gd name="T5" fmla="*/ 37 h 104"/>
                    <a:gd name="T6" fmla="*/ 0 w 433"/>
                    <a:gd name="T7" fmla="*/ 69 h 104"/>
                    <a:gd name="T8" fmla="*/ 236 w 433"/>
                    <a:gd name="T9" fmla="*/ 67 h 104"/>
                    <a:gd name="T10" fmla="*/ 68 w 433"/>
                    <a:gd name="T11" fmla="*/ 104 h 104"/>
                    <a:gd name="T12" fmla="*/ 433 w 433"/>
                    <a:gd name="T13" fmla="*/ 51 h 104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433"/>
                    <a:gd name="T22" fmla="*/ 0 h 104"/>
                    <a:gd name="T23" fmla="*/ 433 w 433"/>
                    <a:gd name="T24" fmla="*/ 104 h 104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433" h="104">
                      <a:moveTo>
                        <a:pt x="433" y="51"/>
                      </a:moveTo>
                      <a:lnTo>
                        <a:pt x="76" y="0"/>
                      </a:lnTo>
                      <a:lnTo>
                        <a:pt x="243" y="37"/>
                      </a:lnTo>
                      <a:lnTo>
                        <a:pt x="0" y="69"/>
                      </a:lnTo>
                      <a:lnTo>
                        <a:pt x="236" y="67"/>
                      </a:lnTo>
                      <a:lnTo>
                        <a:pt x="68" y="104"/>
                      </a:lnTo>
                      <a:lnTo>
                        <a:pt x="433" y="51"/>
                      </a:lnTo>
                      <a:close/>
                    </a:path>
                  </a:pathLst>
                </a:custGeom>
                <a:solidFill>
                  <a:srgbClr val="0000C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vi-VN" altLang="en-US"/>
                </a:p>
              </p:txBody>
            </p:sp>
            <p:sp>
              <p:nvSpPr>
                <p:cNvPr id="23582" name="Freeform 121">
                  <a:extLst>
                    <a:ext uri="{FF2B5EF4-FFF2-40B4-BE49-F238E27FC236}">
                      <a16:creationId xmlns:a16="http://schemas.microsoft.com/office/drawing/2014/main" xmlns="" id="{1E51E4BD-E97D-4467-8954-DFFF8DA1828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28" y="1124"/>
                  <a:ext cx="309" cy="339"/>
                </a:xfrm>
                <a:custGeom>
                  <a:avLst/>
                  <a:gdLst>
                    <a:gd name="T0" fmla="*/ 0 w 309"/>
                    <a:gd name="T1" fmla="*/ 339 h 339"/>
                    <a:gd name="T2" fmla="*/ 200 w 309"/>
                    <a:gd name="T3" fmla="*/ 0 h 339"/>
                    <a:gd name="T4" fmla="*/ 104 w 309"/>
                    <a:gd name="T5" fmla="*/ 192 h 339"/>
                    <a:gd name="T6" fmla="*/ 290 w 309"/>
                    <a:gd name="T7" fmla="*/ 0 h 339"/>
                    <a:gd name="T8" fmla="*/ 135 w 309"/>
                    <a:gd name="T9" fmla="*/ 212 h 339"/>
                    <a:gd name="T10" fmla="*/ 309 w 309"/>
                    <a:gd name="T11" fmla="*/ 113 h 339"/>
                    <a:gd name="T12" fmla="*/ 0 w 309"/>
                    <a:gd name="T13" fmla="*/ 339 h 339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309"/>
                    <a:gd name="T22" fmla="*/ 0 h 339"/>
                    <a:gd name="T23" fmla="*/ 309 w 309"/>
                    <a:gd name="T24" fmla="*/ 339 h 339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309" h="339">
                      <a:moveTo>
                        <a:pt x="0" y="339"/>
                      </a:moveTo>
                      <a:lnTo>
                        <a:pt x="200" y="0"/>
                      </a:lnTo>
                      <a:lnTo>
                        <a:pt x="104" y="192"/>
                      </a:lnTo>
                      <a:lnTo>
                        <a:pt x="290" y="0"/>
                      </a:lnTo>
                      <a:lnTo>
                        <a:pt x="135" y="212"/>
                      </a:lnTo>
                      <a:lnTo>
                        <a:pt x="309" y="113"/>
                      </a:lnTo>
                      <a:lnTo>
                        <a:pt x="0" y="339"/>
                      </a:lnTo>
                      <a:close/>
                    </a:path>
                  </a:pathLst>
                </a:custGeom>
                <a:solidFill>
                  <a:srgbClr val="0000C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vi-VN" altLang="en-US"/>
                </a:p>
              </p:txBody>
            </p:sp>
            <p:sp>
              <p:nvSpPr>
                <p:cNvPr id="23583" name="Freeform 122">
                  <a:extLst>
                    <a:ext uri="{FF2B5EF4-FFF2-40B4-BE49-F238E27FC236}">
                      <a16:creationId xmlns:a16="http://schemas.microsoft.com/office/drawing/2014/main" xmlns="" id="{B08CCB56-81AB-4759-A420-0E63E75BA23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28" y="1420"/>
                  <a:ext cx="434" cy="104"/>
                </a:xfrm>
                <a:custGeom>
                  <a:avLst/>
                  <a:gdLst>
                    <a:gd name="T0" fmla="*/ 0 w 434"/>
                    <a:gd name="T1" fmla="*/ 51 h 104"/>
                    <a:gd name="T2" fmla="*/ 358 w 434"/>
                    <a:gd name="T3" fmla="*/ 0 h 104"/>
                    <a:gd name="T4" fmla="*/ 191 w 434"/>
                    <a:gd name="T5" fmla="*/ 37 h 104"/>
                    <a:gd name="T6" fmla="*/ 434 w 434"/>
                    <a:gd name="T7" fmla="*/ 69 h 104"/>
                    <a:gd name="T8" fmla="*/ 198 w 434"/>
                    <a:gd name="T9" fmla="*/ 67 h 104"/>
                    <a:gd name="T10" fmla="*/ 365 w 434"/>
                    <a:gd name="T11" fmla="*/ 104 h 104"/>
                    <a:gd name="T12" fmla="*/ 0 w 434"/>
                    <a:gd name="T13" fmla="*/ 51 h 104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434"/>
                    <a:gd name="T22" fmla="*/ 0 h 104"/>
                    <a:gd name="T23" fmla="*/ 434 w 434"/>
                    <a:gd name="T24" fmla="*/ 104 h 104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434" h="104">
                      <a:moveTo>
                        <a:pt x="0" y="51"/>
                      </a:moveTo>
                      <a:lnTo>
                        <a:pt x="358" y="0"/>
                      </a:lnTo>
                      <a:lnTo>
                        <a:pt x="191" y="37"/>
                      </a:lnTo>
                      <a:lnTo>
                        <a:pt x="434" y="69"/>
                      </a:lnTo>
                      <a:lnTo>
                        <a:pt x="198" y="67"/>
                      </a:lnTo>
                      <a:lnTo>
                        <a:pt x="365" y="104"/>
                      </a:lnTo>
                      <a:lnTo>
                        <a:pt x="0" y="51"/>
                      </a:lnTo>
                      <a:close/>
                    </a:path>
                  </a:pathLst>
                </a:custGeom>
                <a:solidFill>
                  <a:srgbClr val="0000C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vi-VN" altLang="en-US"/>
                </a:p>
              </p:txBody>
            </p:sp>
            <p:sp>
              <p:nvSpPr>
                <p:cNvPr id="23584" name="Freeform 123">
                  <a:extLst>
                    <a:ext uri="{FF2B5EF4-FFF2-40B4-BE49-F238E27FC236}">
                      <a16:creationId xmlns:a16="http://schemas.microsoft.com/office/drawing/2014/main" xmlns="" id="{1E93EFF0-97B5-455B-9032-D6C67055078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47" y="1008"/>
                  <a:ext cx="103" cy="442"/>
                </a:xfrm>
                <a:custGeom>
                  <a:avLst/>
                  <a:gdLst>
                    <a:gd name="T0" fmla="*/ 53 w 103"/>
                    <a:gd name="T1" fmla="*/ 442 h 442"/>
                    <a:gd name="T2" fmla="*/ 103 w 103"/>
                    <a:gd name="T3" fmla="*/ 77 h 442"/>
                    <a:gd name="T4" fmla="*/ 67 w 103"/>
                    <a:gd name="T5" fmla="*/ 247 h 442"/>
                    <a:gd name="T6" fmla="*/ 34 w 103"/>
                    <a:gd name="T7" fmla="*/ 0 h 442"/>
                    <a:gd name="T8" fmla="*/ 36 w 103"/>
                    <a:gd name="T9" fmla="*/ 240 h 442"/>
                    <a:gd name="T10" fmla="*/ 0 w 103"/>
                    <a:gd name="T11" fmla="*/ 70 h 442"/>
                    <a:gd name="T12" fmla="*/ 53 w 103"/>
                    <a:gd name="T13" fmla="*/ 442 h 442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103"/>
                    <a:gd name="T22" fmla="*/ 0 h 442"/>
                    <a:gd name="T23" fmla="*/ 103 w 103"/>
                    <a:gd name="T24" fmla="*/ 442 h 442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103" h="442">
                      <a:moveTo>
                        <a:pt x="53" y="442"/>
                      </a:moveTo>
                      <a:lnTo>
                        <a:pt x="103" y="77"/>
                      </a:lnTo>
                      <a:lnTo>
                        <a:pt x="67" y="247"/>
                      </a:lnTo>
                      <a:lnTo>
                        <a:pt x="34" y="0"/>
                      </a:lnTo>
                      <a:lnTo>
                        <a:pt x="36" y="240"/>
                      </a:lnTo>
                      <a:lnTo>
                        <a:pt x="0" y="70"/>
                      </a:lnTo>
                      <a:lnTo>
                        <a:pt x="53" y="442"/>
                      </a:lnTo>
                      <a:close/>
                    </a:path>
                  </a:pathLst>
                </a:custGeom>
                <a:solidFill>
                  <a:srgbClr val="0000C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vi-VN" altLang="en-US"/>
                </a:p>
              </p:txBody>
            </p:sp>
            <p:sp>
              <p:nvSpPr>
                <p:cNvPr id="23585" name="Freeform 124">
                  <a:extLst>
                    <a:ext uri="{FF2B5EF4-FFF2-40B4-BE49-F238E27FC236}">
                      <a16:creationId xmlns:a16="http://schemas.microsoft.com/office/drawing/2014/main" xmlns="" id="{C4234756-0E0E-434D-B627-0F9DB0FFA82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49" y="1497"/>
                  <a:ext cx="103" cy="443"/>
                </a:xfrm>
                <a:custGeom>
                  <a:avLst/>
                  <a:gdLst>
                    <a:gd name="T0" fmla="*/ 53 w 103"/>
                    <a:gd name="T1" fmla="*/ 0 h 443"/>
                    <a:gd name="T2" fmla="*/ 103 w 103"/>
                    <a:gd name="T3" fmla="*/ 364 h 443"/>
                    <a:gd name="T4" fmla="*/ 67 w 103"/>
                    <a:gd name="T5" fmla="*/ 196 h 443"/>
                    <a:gd name="T6" fmla="*/ 34 w 103"/>
                    <a:gd name="T7" fmla="*/ 443 h 443"/>
                    <a:gd name="T8" fmla="*/ 36 w 103"/>
                    <a:gd name="T9" fmla="*/ 202 h 443"/>
                    <a:gd name="T10" fmla="*/ 0 w 103"/>
                    <a:gd name="T11" fmla="*/ 373 h 443"/>
                    <a:gd name="T12" fmla="*/ 53 w 103"/>
                    <a:gd name="T13" fmla="*/ 0 h 443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103"/>
                    <a:gd name="T22" fmla="*/ 0 h 443"/>
                    <a:gd name="T23" fmla="*/ 103 w 103"/>
                    <a:gd name="T24" fmla="*/ 443 h 443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103" h="443">
                      <a:moveTo>
                        <a:pt x="53" y="0"/>
                      </a:moveTo>
                      <a:lnTo>
                        <a:pt x="103" y="364"/>
                      </a:lnTo>
                      <a:lnTo>
                        <a:pt x="67" y="196"/>
                      </a:lnTo>
                      <a:lnTo>
                        <a:pt x="34" y="443"/>
                      </a:lnTo>
                      <a:lnTo>
                        <a:pt x="36" y="202"/>
                      </a:lnTo>
                      <a:lnTo>
                        <a:pt x="0" y="373"/>
                      </a:lnTo>
                      <a:lnTo>
                        <a:pt x="53" y="0"/>
                      </a:lnTo>
                      <a:close/>
                    </a:path>
                  </a:pathLst>
                </a:custGeom>
                <a:solidFill>
                  <a:srgbClr val="0000C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vi-VN" altLang="en-US"/>
                </a:p>
              </p:txBody>
            </p:sp>
          </p:grpSp>
        </p:grpSp>
        <p:sp>
          <p:nvSpPr>
            <p:cNvPr id="23571" name="Freeform 125">
              <a:extLst>
                <a:ext uri="{FF2B5EF4-FFF2-40B4-BE49-F238E27FC236}">
                  <a16:creationId xmlns:a16="http://schemas.microsoft.com/office/drawing/2014/main" xmlns="" id="{0FF14D85-9E3C-4936-AEEC-5B700CA4D4A2}"/>
                </a:ext>
              </a:extLst>
            </p:cNvPr>
            <p:cNvSpPr>
              <a:spLocks/>
            </p:cNvSpPr>
            <p:nvPr/>
          </p:nvSpPr>
          <p:spPr bwMode="auto">
            <a:xfrm>
              <a:off x="1442" y="1236"/>
              <a:ext cx="502" cy="525"/>
            </a:xfrm>
            <a:custGeom>
              <a:avLst/>
              <a:gdLst>
                <a:gd name="T0" fmla="*/ 260 w 502"/>
                <a:gd name="T1" fmla="*/ 0 h 525"/>
                <a:gd name="T2" fmla="*/ 270 w 502"/>
                <a:gd name="T3" fmla="*/ 212 h 525"/>
                <a:gd name="T4" fmla="*/ 335 w 502"/>
                <a:gd name="T5" fmla="*/ 28 h 525"/>
                <a:gd name="T6" fmla="*/ 290 w 502"/>
                <a:gd name="T7" fmla="*/ 216 h 525"/>
                <a:gd name="T8" fmla="*/ 436 w 502"/>
                <a:gd name="T9" fmla="*/ 60 h 525"/>
                <a:gd name="T10" fmla="*/ 302 w 502"/>
                <a:gd name="T11" fmla="*/ 216 h 525"/>
                <a:gd name="T12" fmla="*/ 477 w 502"/>
                <a:gd name="T13" fmla="*/ 162 h 525"/>
                <a:gd name="T14" fmla="*/ 309 w 502"/>
                <a:gd name="T15" fmla="*/ 228 h 525"/>
                <a:gd name="T16" fmla="*/ 502 w 502"/>
                <a:gd name="T17" fmla="*/ 239 h 525"/>
                <a:gd name="T18" fmla="*/ 292 w 502"/>
                <a:gd name="T19" fmla="*/ 246 h 525"/>
                <a:gd name="T20" fmla="*/ 480 w 502"/>
                <a:gd name="T21" fmla="*/ 306 h 525"/>
                <a:gd name="T22" fmla="*/ 304 w 502"/>
                <a:gd name="T23" fmla="*/ 258 h 525"/>
                <a:gd name="T24" fmla="*/ 438 w 502"/>
                <a:gd name="T25" fmla="*/ 430 h 525"/>
                <a:gd name="T26" fmla="*/ 290 w 502"/>
                <a:gd name="T27" fmla="*/ 270 h 525"/>
                <a:gd name="T28" fmla="*/ 337 w 502"/>
                <a:gd name="T29" fmla="*/ 450 h 525"/>
                <a:gd name="T30" fmla="*/ 272 w 502"/>
                <a:gd name="T31" fmla="*/ 272 h 525"/>
                <a:gd name="T32" fmla="*/ 260 w 502"/>
                <a:gd name="T33" fmla="*/ 525 h 525"/>
                <a:gd name="T34" fmla="*/ 258 w 502"/>
                <a:gd name="T35" fmla="*/ 262 h 525"/>
                <a:gd name="T36" fmla="*/ 178 w 502"/>
                <a:gd name="T37" fmla="*/ 463 h 525"/>
                <a:gd name="T38" fmla="*/ 248 w 502"/>
                <a:gd name="T39" fmla="*/ 262 h 525"/>
                <a:gd name="T40" fmla="*/ 85 w 502"/>
                <a:gd name="T41" fmla="*/ 434 h 525"/>
                <a:gd name="T42" fmla="*/ 223 w 502"/>
                <a:gd name="T43" fmla="*/ 258 h 525"/>
                <a:gd name="T44" fmla="*/ 36 w 502"/>
                <a:gd name="T45" fmla="*/ 313 h 525"/>
                <a:gd name="T46" fmla="*/ 229 w 502"/>
                <a:gd name="T47" fmla="*/ 241 h 525"/>
                <a:gd name="T48" fmla="*/ 0 w 502"/>
                <a:gd name="T49" fmla="*/ 239 h 525"/>
                <a:gd name="T50" fmla="*/ 231 w 502"/>
                <a:gd name="T51" fmla="*/ 231 h 525"/>
                <a:gd name="T52" fmla="*/ 46 w 502"/>
                <a:gd name="T53" fmla="*/ 169 h 525"/>
                <a:gd name="T54" fmla="*/ 225 w 502"/>
                <a:gd name="T55" fmla="*/ 221 h 525"/>
                <a:gd name="T56" fmla="*/ 105 w 502"/>
                <a:gd name="T57" fmla="*/ 76 h 525"/>
                <a:gd name="T58" fmla="*/ 241 w 502"/>
                <a:gd name="T59" fmla="*/ 221 h 525"/>
                <a:gd name="T60" fmla="*/ 180 w 502"/>
                <a:gd name="T61" fmla="*/ 17 h 525"/>
                <a:gd name="T62" fmla="*/ 252 w 502"/>
                <a:gd name="T63" fmla="*/ 208 h 525"/>
                <a:gd name="T64" fmla="*/ 260 w 502"/>
                <a:gd name="T65" fmla="*/ 0 h 525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502"/>
                <a:gd name="T100" fmla="*/ 0 h 525"/>
                <a:gd name="T101" fmla="*/ 502 w 502"/>
                <a:gd name="T102" fmla="*/ 525 h 525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502" h="525">
                  <a:moveTo>
                    <a:pt x="260" y="0"/>
                  </a:moveTo>
                  <a:lnTo>
                    <a:pt x="270" y="212"/>
                  </a:lnTo>
                  <a:lnTo>
                    <a:pt x="335" y="28"/>
                  </a:lnTo>
                  <a:lnTo>
                    <a:pt x="290" y="216"/>
                  </a:lnTo>
                  <a:lnTo>
                    <a:pt x="436" y="60"/>
                  </a:lnTo>
                  <a:lnTo>
                    <a:pt x="302" y="216"/>
                  </a:lnTo>
                  <a:lnTo>
                    <a:pt x="477" y="162"/>
                  </a:lnTo>
                  <a:lnTo>
                    <a:pt x="309" y="228"/>
                  </a:lnTo>
                  <a:lnTo>
                    <a:pt x="502" y="239"/>
                  </a:lnTo>
                  <a:lnTo>
                    <a:pt x="292" y="246"/>
                  </a:lnTo>
                  <a:lnTo>
                    <a:pt x="480" y="306"/>
                  </a:lnTo>
                  <a:lnTo>
                    <a:pt x="304" y="258"/>
                  </a:lnTo>
                  <a:lnTo>
                    <a:pt x="438" y="430"/>
                  </a:lnTo>
                  <a:lnTo>
                    <a:pt x="290" y="270"/>
                  </a:lnTo>
                  <a:lnTo>
                    <a:pt x="337" y="450"/>
                  </a:lnTo>
                  <a:lnTo>
                    <a:pt x="272" y="272"/>
                  </a:lnTo>
                  <a:lnTo>
                    <a:pt x="260" y="525"/>
                  </a:lnTo>
                  <a:lnTo>
                    <a:pt x="258" y="262"/>
                  </a:lnTo>
                  <a:lnTo>
                    <a:pt x="178" y="463"/>
                  </a:lnTo>
                  <a:lnTo>
                    <a:pt x="248" y="262"/>
                  </a:lnTo>
                  <a:lnTo>
                    <a:pt x="85" y="434"/>
                  </a:lnTo>
                  <a:lnTo>
                    <a:pt x="223" y="258"/>
                  </a:lnTo>
                  <a:lnTo>
                    <a:pt x="36" y="313"/>
                  </a:lnTo>
                  <a:lnTo>
                    <a:pt x="229" y="241"/>
                  </a:lnTo>
                  <a:lnTo>
                    <a:pt x="0" y="239"/>
                  </a:lnTo>
                  <a:lnTo>
                    <a:pt x="231" y="231"/>
                  </a:lnTo>
                  <a:lnTo>
                    <a:pt x="46" y="169"/>
                  </a:lnTo>
                  <a:lnTo>
                    <a:pt x="225" y="221"/>
                  </a:lnTo>
                  <a:lnTo>
                    <a:pt x="105" y="76"/>
                  </a:lnTo>
                  <a:lnTo>
                    <a:pt x="241" y="221"/>
                  </a:lnTo>
                  <a:lnTo>
                    <a:pt x="180" y="17"/>
                  </a:lnTo>
                  <a:lnTo>
                    <a:pt x="252" y="208"/>
                  </a:lnTo>
                  <a:lnTo>
                    <a:pt x="260" y="0"/>
                  </a:lnTo>
                  <a:close/>
                </a:path>
              </a:pathLst>
            </a:custGeom>
            <a:solidFill>
              <a:srgbClr val="00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23572" name="Freeform 126">
              <a:extLst>
                <a:ext uri="{FF2B5EF4-FFF2-40B4-BE49-F238E27FC236}">
                  <a16:creationId xmlns:a16="http://schemas.microsoft.com/office/drawing/2014/main" xmlns="" id="{98D68262-5853-4E57-AB55-DD1EF2752325}"/>
                </a:ext>
              </a:extLst>
            </p:cNvPr>
            <p:cNvSpPr>
              <a:spLocks/>
            </p:cNvSpPr>
            <p:nvPr/>
          </p:nvSpPr>
          <p:spPr bwMode="auto">
            <a:xfrm>
              <a:off x="1321" y="1129"/>
              <a:ext cx="747" cy="701"/>
            </a:xfrm>
            <a:custGeom>
              <a:avLst/>
              <a:gdLst>
                <a:gd name="T0" fmla="*/ 219 w 747"/>
                <a:gd name="T1" fmla="*/ 22 h 701"/>
                <a:gd name="T2" fmla="*/ 362 w 747"/>
                <a:gd name="T3" fmla="*/ 309 h 701"/>
                <a:gd name="T4" fmla="*/ 311 w 747"/>
                <a:gd name="T5" fmla="*/ 0 h 701"/>
                <a:gd name="T6" fmla="*/ 379 w 747"/>
                <a:gd name="T7" fmla="*/ 299 h 701"/>
                <a:gd name="T8" fmla="*/ 439 w 747"/>
                <a:gd name="T9" fmla="*/ 7 h 701"/>
                <a:gd name="T10" fmla="*/ 405 w 747"/>
                <a:gd name="T11" fmla="*/ 307 h 701"/>
                <a:gd name="T12" fmla="*/ 540 w 747"/>
                <a:gd name="T13" fmla="*/ 22 h 701"/>
                <a:gd name="T14" fmla="*/ 428 w 747"/>
                <a:gd name="T15" fmla="*/ 310 h 701"/>
                <a:gd name="T16" fmla="*/ 698 w 747"/>
                <a:gd name="T17" fmla="*/ 163 h 701"/>
                <a:gd name="T18" fmla="*/ 434 w 747"/>
                <a:gd name="T19" fmla="*/ 326 h 701"/>
                <a:gd name="T20" fmla="*/ 733 w 747"/>
                <a:gd name="T21" fmla="*/ 267 h 701"/>
                <a:gd name="T22" fmla="*/ 432 w 747"/>
                <a:gd name="T23" fmla="*/ 342 h 701"/>
                <a:gd name="T24" fmla="*/ 747 w 747"/>
                <a:gd name="T25" fmla="*/ 408 h 701"/>
                <a:gd name="T26" fmla="*/ 430 w 747"/>
                <a:gd name="T27" fmla="*/ 360 h 701"/>
                <a:gd name="T28" fmla="*/ 694 w 747"/>
                <a:gd name="T29" fmla="*/ 506 h 701"/>
                <a:gd name="T30" fmla="*/ 423 w 747"/>
                <a:gd name="T31" fmla="*/ 377 h 701"/>
                <a:gd name="T32" fmla="*/ 552 w 747"/>
                <a:gd name="T33" fmla="*/ 678 h 701"/>
                <a:gd name="T34" fmla="*/ 399 w 747"/>
                <a:gd name="T35" fmla="*/ 381 h 701"/>
                <a:gd name="T36" fmla="*/ 451 w 747"/>
                <a:gd name="T37" fmla="*/ 696 h 701"/>
                <a:gd name="T38" fmla="*/ 385 w 747"/>
                <a:gd name="T39" fmla="*/ 377 h 701"/>
                <a:gd name="T40" fmla="*/ 318 w 747"/>
                <a:gd name="T41" fmla="*/ 678 h 701"/>
                <a:gd name="T42" fmla="*/ 371 w 747"/>
                <a:gd name="T43" fmla="*/ 367 h 701"/>
                <a:gd name="T44" fmla="*/ 213 w 747"/>
                <a:gd name="T45" fmla="*/ 701 h 701"/>
                <a:gd name="T46" fmla="*/ 357 w 747"/>
                <a:gd name="T47" fmla="*/ 365 h 701"/>
                <a:gd name="T48" fmla="*/ 37 w 747"/>
                <a:gd name="T49" fmla="*/ 547 h 701"/>
                <a:gd name="T50" fmla="*/ 348 w 747"/>
                <a:gd name="T51" fmla="*/ 354 h 701"/>
                <a:gd name="T52" fmla="*/ 6 w 747"/>
                <a:gd name="T53" fmla="*/ 419 h 701"/>
                <a:gd name="T54" fmla="*/ 334 w 747"/>
                <a:gd name="T55" fmla="*/ 342 h 701"/>
                <a:gd name="T56" fmla="*/ 0 w 747"/>
                <a:gd name="T57" fmla="*/ 278 h 701"/>
                <a:gd name="T58" fmla="*/ 340 w 747"/>
                <a:gd name="T59" fmla="*/ 330 h 701"/>
                <a:gd name="T60" fmla="*/ 23 w 747"/>
                <a:gd name="T61" fmla="*/ 163 h 701"/>
                <a:gd name="T62" fmla="*/ 336 w 747"/>
                <a:gd name="T63" fmla="*/ 313 h 701"/>
                <a:gd name="T64" fmla="*/ 219 w 747"/>
                <a:gd name="T65" fmla="*/ 22 h 701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747"/>
                <a:gd name="T100" fmla="*/ 0 h 701"/>
                <a:gd name="T101" fmla="*/ 747 w 747"/>
                <a:gd name="T102" fmla="*/ 701 h 701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747" h="701">
                  <a:moveTo>
                    <a:pt x="219" y="22"/>
                  </a:moveTo>
                  <a:lnTo>
                    <a:pt x="362" y="309"/>
                  </a:lnTo>
                  <a:lnTo>
                    <a:pt x="311" y="0"/>
                  </a:lnTo>
                  <a:lnTo>
                    <a:pt x="379" y="299"/>
                  </a:lnTo>
                  <a:lnTo>
                    <a:pt x="439" y="7"/>
                  </a:lnTo>
                  <a:lnTo>
                    <a:pt x="405" y="307"/>
                  </a:lnTo>
                  <a:lnTo>
                    <a:pt x="540" y="22"/>
                  </a:lnTo>
                  <a:lnTo>
                    <a:pt x="428" y="310"/>
                  </a:lnTo>
                  <a:lnTo>
                    <a:pt x="698" y="163"/>
                  </a:lnTo>
                  <a:lnTo>
                    <a:pt x="434" y="326"/>
                  </a:lnTo>
                  <a:lnTo>
                    <a:pt x="733" y="267"/>
                  </a:lnTo>
                  <a:lnTo>
                    <a:pt x="432" y="342"/>
                  </a:lnTo>
                  <a:lnTo>
                    <a:pt x="747" y="408"/>
                  </a:lnTo>
                  <a:lnTo>
                    <a:pt x="430" y="360"/>
                  </a:lnTo>
                  <a:lnTo>
                    <a:pt x="694" y="506"/>
                  </a:lnTo>
                  <a:lnTo>
                    <a:pt x="423" y="377"/>
                  </a:lnTo>
                  <a:lnTo>
                    <a:pt x="552" y="678"/>
                  </a:lnTo>
                  <a:lnTo>
                    <a:pt x="399" y="381"/>
                  </a:lnTo>
                  <a:lnTo>
                    <a:pt x="451" y="696"/>
                  </a:lnTo>
                  <a:lnTo>
                    <a:pt x="385" y="377"/>
                  </a:lnTo>
                  <a:lnTo>
                    <a:pt x="318" y="678"/>
                  </a:lnTo>
                  <a:lnTo>
                    <a:pt x="371" y="367"/>
                  </a:lnTo>
                  <a:lnTo>
                    <a:pt x="213" y="701"/>
                  </a:lnTo>
                  <a:lnTo>
                    <a:pt x="357" y="365"/>
                  </a:lnTo>
                  <a:lnTo>
                    <a:pt x="37" y="547"/>
                  </a:lnTo>
                  <a:lnTo>
                    <a:pt x="348" y="354"/>
                  </a:lnTo>
                  <a:lnTo>
                    <a:pt x="6" y="419"/>
                  </a:lnTo>
                  <a:lnTo>
                    <a:pt x="334" y="342"/>
                  </a:lnTo>
                  <a:lnTo>
                    <a:pt x="0" y="278"/>
                  </a:lnTo>
                  <a:lnTo>
                    <a:pt x="340" y="330"/>
                  </a:lnTo>
                  <a:lnTo>
                    <a:pt x="23" y="163"/>
                  </a:lnTo>
                  <a:lnTo>
                    <a:pt x="336" y="313"/>
                  </a:lnTo>
                  <a:lnTo>
                    <a:pt x="219" y="22"/>
                  </a:lnTo>
                  <a:close/>
                </a:path>
              </a:pathLst>
            </a:custGeom>
            <a:solidFill>
              <a:srgbClr val="808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23573" name="Freeform 127">
              <a:extLst>
                <a:ext uri="{FF2B5EF4-FFF2-40B4-BE49-F238E27FC236}">
                  <a16:creationId xmlns:a16="http://schemas.microsoft.com/office/drawing/2014/main" xmlns="" id="{44C05F30-5059-4C7E-AD5F-EE2786603120}"/>
                </a:ext>
              </a:extLst>
            </p:cNvPr>
            <p:cNvSpPr>
              <a:spLocks/>
            </p:cNvSpPr>
            <p:nvPr/>
          </p:nvSpPr>
          <p:spPr bwMode="auto">
            <a:xfrm>
              <a:off x="1537" y="1321"/>
              <a:ext cx="312" cy="326"/>
            </a:xfrm>
            <a:custGeom>
              <a:avLst/>
              <a:gdLst>
                <a:gd name="T0" fmla="*/ 161 w 312"/>
                <a:gd name="T1" fmla="*/ 0 h 326"/>
                <a:gd name="T2" fmla="*/ 168 w 312"/>
                <a:gd name="T3" fmla="*/ 131 h 326"/>
                <a:gd name="T4" fmla="*/ 208 w 312"/>
                <a:gd name="T5" fmla="*/ 17 h 326"/>
                <a:gd name="T6" fmla="*/ 180 w 312"/>
                <a:gd name="T7" fmla="*/ 134 h 326"/>
                <a:gd name="T8" fmla="*/ 269 w 312"/>
                <a:gd name="T9" fmla="*/ 36 h 326"/>
                <a:gd name="T10" fmla="*/ 188 w 312"/>
                <a:gd name="T11" fmla="*/ 134 h 326"/>
                <a:gd name="T12" fmla="*/ 296 w 312"/>
                <a:gd name="T13" fmla="*/ 100 h 326"/>
                <a:gd name="T14" fmla="*/ 192 w 312"/>
                <a:gd name="T15" fmla="*/ 141 h 326"/>
                <a:gd name="T16" fmla="*/ 312 w 312"/>
                <a:gd name="T17" fmla="*/ 148 h 326"/>
                <a:gd name="T18" fmla="*/ 182 w 312"/>
                <a:gd name="T19" fmla="*/ 152 h 326"/>
                <a:gd name="T20" fmla="*/ 299 w 312"/>
                <a:gd name="T21" fmla="*/ 189 h 326"/>
                <a:gd name="T22" fmla="*/ 189 w 312"/>
                <a:gd name="T23" fmla="*/ 160 h 326"/>
                <a:gd name="T24" fmla="*/ 271 w 312"/>
                <a:gd name="T25" fmla="*/ 267 h 326"/>
                <a:gd name="T26" fmla="*/ 180 w 312"/>
                <a:gd name="T27" fmla="*/ 167 h 326"/>
                <a:gd name="T28" fmla="*/ 209 w 312"/>
                <a:gd name="T29" fmla="*/ 279 h 326"/>
                <a:gd name="T30" fmla="*/ 169 w 312"/>
                <a:gd name="T31" fmla="*/ 168 h 326"/>
                <a:gd name="T32" fmla="*/ 161 w 312"/>
                <a:gd name="T33" fmla="*/ 326 h 326"/>
                <a:gd name="T34" fmla="*/ 159 w 312"/>
                <a:gd name="T35" fmla="*/ 162 h 326"/>
                <a:gd name="T36" fmla="*/ 111 w 312"/>
                <a:gd name="T37" fmla="*/ 288 h 326"/>
                <a:gd name="T38" fmla="*/ 154 w 312"/>
                <a:gd name="T39" fmla="*/ 162 h 326"/>
                <a:gd name="T40" fmla="*/ 53 w 312"/>
                <a:gd name="T41" fmla="*/ 271 h 326"/>
                <a:gd name="T42" fmla="*/ 140 w 312"/>
                <a:gd name="T43" fmla="*/ 160 h 326"/>
                <a:gd name="T44" fmla="*/ 23 w 312"/>
                <a:gd name="T45" fmla="*/ 195 h 326"/>
                <a:gd name="T46" fmla="*/ 143 w 312"/>
                <a:gd name="T47" fmla="*/ 149 h 326"/>
                <a:gd name="T48" fmla="*/ 0 w 312"/>
                <a:gd name="T49" fmla="*/ 148 h 326"/>
                <a:gd name="T50" fmla="*/ 143 w 312"/>
                <a:gd name="T51" fmla="*/ 142 h 326"/>
                <a:gd name="T52" fmla="*/ 30 w 312"/>
                <a:gd name="T53" fmla="*/ 104 h 326"/>
                <a:gd name="T54" fmla="*/ 141 w 312"/>
                <a:gd name="T55" fmla="*/ 137 h 326"/>
                <a:gd name="T56" fmla="*/ 66 w 312"/>
                <a:gd name="T57" fmla="*/ 47 h 326"/>
                <a:gd name="T58" fmla="*/ 151 w 312"/>
                <a:gd name="T59" fmla="*/ 137 h 326"/>
                <a:gd name="T60" fmla="*/ 112 w 312"/>
                <a:gd name="T61" fmla="*/ 9 h 326"/>
                <a:gd name="T62" fmla="*/ 157 w 312"/>
                <a:gd name="T63" fmla="*/ 129 h 326"/>
                <a:gd name="T64" fmla="*/ 161 w 312"/>
                <a:gd name="T65" fmla="*/ 0 h 32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312"/>
                <a:gd name="T100" fmla="*/ 0 h 326"/>
                <a:gd name="T101" fmla="*/ 312 w 312"/>
                <a:gd name="T102" fmla="*/ 326 h 32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312" h="326">
                  <a:moveTo>
                    <a:pt x="161" y="0"/>
                  </a:moveTo>
                  <a:lnTo>
                    <a:pt x="168" y="131"/>
                  </a:lnTo>
                  <a:lnTo>
                    <a:pt x="208" y="17"/>
                  </a:lnTo>
                  <a:lnTo>
                    <a:pt x="180" y="134"/>
                  </a:lnTo>
                  <a:lnTo>
                    <a:pt x="269" y="36"/>
                  </a:lnTo>
                  <a:lnTo>
                    <a:pt x="188" y="134"/>
                  </a:lnTo>
                  <a:lnTo>
                    <a:pt x="296" y="100"/>
                  </a:lnTo>
                  <a:lnTo>
                    <a:pt x="192" y="141"/>
                  </a:lnTo>
                  <a:lnTo>
                    <a:pt x="312" y="148"/>
                  </a:lnTo>
                  <a:lnTo>
                    <a:pt x="182" y="152"/>
                  </a:lnTo>
                  <a:lnTo>
                    <a:pt x="299" y="189"/>
                  </a:lnTo>
                  <a:lnTo>
                    <a:pt x="189" y="160"/>
                  </a:lnTo>
                  <a:lnTo>
                    <a:pt x="271" y="267"/>
                  </a:lnTo>
                  <a:lnTo>
                    <a:pt x="180" y="167"/>
                  </a:lnTo>
                  <a:lnTo>
                    <a:pt x="209" y="279"/>
                  </a:lnTo>
                  <a:lnTo>
                    <a:pt x="169" y="168"/>
                  </a:lnTo>
                  <a:lnTo>
                    <a:pt x="161" y="326"/>
                  </a:lnTo>
                  <a:lnTo>
                    <a:pt x="159" y="162"/>
                  </a:lnTo>
                  <a:lnTo>
                    <a:pt x="111" y="288"/>
                  </a:lnTo>
                  <a:lnTo>
                    <a:pt x="154" y="162"/>
                  </a:lnTo>
                  <a:lnTo>
                    <a:pt x="53" y="271"/>
                  </a:lnTo>
                  <a:lnTo>
                    <a:pt x="140" y="160"/>
                  </a:lnTo>
                  <a:lnTo>
                    <a:pt x="23" y="195"/>
                  </a:lnTo>
                  <a:lnTo>
                    <a:pt x="143" y="149"/>
                  </a:lnTo>
                  <a:lnTo>
                    <a:pt x="0" y="148"/>
                  </a:lnTo>
                  <a:lnTo>
                    <a:pt x="143" y="142"/>
                  </a:lnTo>
                  <a:lnTo>
                    <a:pt x="30" y="104"/>
                  </a:lnTo>
                  <a:lnTo>
                    <a:pt x="141" y="137"/>
                  </a:lnTo>
                  <a:lnTo>
                    <a:pt x="66" y="47"/>
                  </a:lnTo>
                  <a:lnTo>
                    <a:pt x="151" y="137"/>
                  </a:lnTo>
                  <a:lnTo>
                    <a:pt x="112" y="9"/>
                  </a:lnTo>
                  <a:lnTo>
                    <a:pt x="157" y="129"/>
                  </a:lnTo>
                  <a:lnTo>
                    <a:pt x="161" y="0"/>
                  </a:lnTo>
                  <a:close/>
                </a:path>
              </a:pathLst>
            </a:custGeom>
            <a:solidFill>
              <a:srgbClr val="C0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</p:grpSp>
      <p:pic>
        <p:nvPicPr>
          <p:cNvPr id="23681" name="Picture 129" descr="Animate">
            <a:extLst>
              <a:ext uri="{FF2B5EF4-FFF2-40B4-BE49-F238E27FC236}">
                <a16:creationId xmlns:a16="http://schemas.microsoft.com/office/drawing/2014/main" xmlns="" id="{7FB5C9E0-E126-4D61-A869-750837C58B1E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>
            <a:off x="7212807" y="3402807"/>
            <a:ext cx="6791325" cy="119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682" name="Picture 130" descr="Animate">
            <a:extLst>
              <a:ext uri="{FF2B5EF4-FFF2-40B4-BE49-F238E27FC236}">
                <a16:creationId xmlns:a16="http://schemas.microsoft.com/office/drawing/2014/main" xmlns="" id="{5A502990-57FF-435B-8D6A-F8BD5A24973F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6762750"/>
            <a:ext cx="9144000" cy="158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683" name="Picture 131" descr="Animate">
            <a:extLst>
              <a:ext uri="{FF2B5EF4-FFF2-40B4-BE49-F238E27FC236}">
                <a16:creationId xmlns:a16="http://schemas.microsoft.com/office/drawing/2014/main" xmlns="" id="{AD59B7D1-BF1F-4E07-B812-74E2638733F6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>
            <a:off x="-1812131" y="3336132"/>
            <a:ext cx="6791325" cy="119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684" name="Picture 132" descr="Animate">
            <a:extLst>
              <a:ext uri="{FF2B5EF4-FFF2-40B4-BE49-F238E27FC236}">
                <a16:creationId xmlns:a16="http://schemas.microsoft.com/office/drawing/2014/main" xmlns="" id="{FFE3B683-D830-4775-B252-8B96068CE28F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0"/>
            <a:ext cx="9144000" cy="158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7824334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770" decel="100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" dur="770" decel="100000"/>
                                        <p:tgtEl>
                                          <p:spTgt spid="2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9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0" dur="77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1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2" dur="77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3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4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512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512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512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512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512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512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6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512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512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" name="Google Shape;1020;p37"/>
          <p:cNvSpPr/>
          <p:nvPr/>
        </p:nvSpPr>
        <p:spPr>
          <a:xfrm rot="5400000">
            <a:off x="9760745" y="3806032"/>
            <a:ext cx="936625" cy="188913"/>
          </a:xfrm>
          <a:prstGeom prst="roundRect">
            <a:avLst>
              <a:gd name="adj" fmla="val 9649"/>
            </a:avLst>
          </a:prstGeom>
          <a:noFill/>
          <a:ln>
            <a:noFill/>
          </a:ln>
        </p:spPr>
        <p:txBody>
          <a:bodyPr spcFirstLastPara="1" lIns="91425" tIns="91425" rIns="91425" bIns="91425" anchor="ctr"/>
          <a:lstStyle/>
          <a:p>
            <a:pPr algn="ctr" eaLnBrk="0" hangingPunct="0">
              <a:defRPr/>
            </a:pPr>
            <a:endParaRPr sz="1050" b="1" dirty="0">
              <a:solidFill>
                <a:schemeClr val="bg1"/>
              </a:solidFill>
              <a:latin typeface="思源黑体 Heavy" panose="020B0A00000000000000" pitchFamily="34" charset="-122"/>
              <a:ea typeface="思源黑体 Heavy" panose="020B0A00000000000000" pitchFamily="34" charset="-122"/>
              <a:cs typeface="Catamaran"/>
              <a:sym typeface="Catamaran"/>
            </a:endParaRPr>
          </a:p>
        </p:txBody>
      </p:sp>
      <p:sp>
        <p:nvSpPr>
          <p:cNvPr id="70" name="Google Shape;1017;p37"/>
          <p:cNvSpPr/>
          <p:nvPr/>
        </p:nvSpPr>
        <p:spPr>
          <a:xfrm rot="16200000">
            <a:off x="1446213" y="954088"/>
            <a:ext cx="935038" cy="188913"/>
          </a:xfrm>
          <a:prstGeom prst="roundRect">
            <a:avLst>
              <a:gd name="adj" fmla="val 9649"/>
            </a:avLst>
          </a:prstGeom>
          <a:noFill/>
          <a:ln>
            <a:noFill/>
          </a:ln>
        </p:spPr>
        <p:txBody>
          <a:bodyPr spcFirstLastPara="1" lIns="91425" tIns="91425" rIns="91425" bIns="91425" anchor="ctr"/>
          <a:lstStyle/>
          <a:p>
            <a:pPr algn="ctr" eaLnBrk="0" hangingPunct="0">
              <a:defRPr/>
            </a:pPr>
            <a:r>
              <a:rPr lang="en-GB" sz="1050" b="1" dirty="0">
                <a:solidFill>
                  <a:schemeClr val="bg1"/>
                </a:solidFill>
                <a:latin typeface="思源黑体 Heavy" panose="020B0A00000000000000" pitchFamily="34" charset="-122"/>
                <a:ea typeface="思源黑体 Heavy" panose="020B0A00000000000000" pitchFamily="34" charset="-122"/>
                <a:cs typeface="Catamaran"/>
                <a:sym typeface="Catamaran"/>
              </a:rPr>
              <a:t>NOTES</a:t>
            </a:r>
            <a:endParaRPr sz="1050" b="1" dirty="0">
              <a:solidFill>
                <a:schemeClr val="bg1"/>
              </a:solidFill>
              <a:latin typeface="思源黑体 Heavy" panose="020B0A00000000000000" pitchFamily="34" charset="-122"/>
              <a:ea typeface="思源黑体 Heavy" panose="020B0A00000000000000" pitchFamily="34" charset="-122"/>
              <a:cs typeface="Catamaran"/>
              <a:sym typeface="Catamaran"/>
            </a:endParaRPr>
          </a:p>
        </p:txBody>
      </p:sp>
      <p:pic>
        <p:nvPicPr>
          <p:cNvPr id="29700" name="Picture 10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78038" y="3519488"/>
            <a:ext cx="1212850" cy="2570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34"/>
          <p:cNvGrpSpPr>
            <a:grpSpLocks/>
          </p:cNvGrpSpPr>
          <p:nvPr/>
        </p:nvGrpSpPr>
        <p:grpSpPr bwMode="auto">
          <a:xfrm rot="20609594">
            <a:off x="4337621" y="1790709"/>
            <a:ext cx="6078868" cy="2078038"/>
            <a:chOff x="3524814" y="2883746"/>
            <a:chExt cx="5274629" cy="2077839"/>
          </a:xfrm>
        </p:grpSpPr>
        <p:pic>
          <p:nvPicPr>
            <p:cNvPr id="29712" name="Picture 6" descr="Cover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44859"/>
            <a:stretch>
              <a:fillRect/>
            </a:stretch>
          </p:blipFill>
          <p:spPr bwMode="auto">
            <a:xfrm rot="19155168" flipV="1">
              <a:off x="3524814" y="2883746"/>
              <a:ext cx="1951186" cy="20778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7" name="Rectangle: Rounded Corners 14">
              <a:extLst/>
            </p:cNvPr>
            <p:cNvSpPr/>
            <p:nvPr/>
          </p:nvSpPr>
          <p:spPr>
            <a:xfrm rot="990406">
              <a:off x="5255089" y="3341516"/>
              <a:ext cx="3544354" cy="907963"/>
            </a:xfrm>
            <a:prstGeom prst="roundRect">
              <a:avLst/>
            </a:prstGeom>
            <a:solidFill>
              <a:srgbClr val="99FF33"/>
            </a:solidFill>
            <a:ln>
              <a:solidFill>
                <a:srgbClr val="33CC3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hangingPunct="0">
                <a:defRPr/>
              </a:pPr>
              <a:r>
                <a:rPr lang="en-US" sz="2400" b="1" dirty="0" err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hần</a:t>
              </a:r>
              <a:r>
                <a:rPr lang="en-US" sz="2400" b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2:</a:t>
              </a:r>
            </a:p>
            <a:p>
              <a:pPr algn="ctr" eaLnBrk="0" hangingPunct="0">
                <a:defRPr/>
              </a:pPr>
              <a:r>
                <a:rPr lang="en-US" sz="2400" b="1" dirty="0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UYỆN TẬP</a:t>
              </a:r>
              <a:endPara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" name="Group 37"/>
          <p:cNvGrpSpPr>
            <a:grpSpLocks/>
          </p:cNvGrpSpPr>
          <p:nvPr/>
        </p:nvGrpSpPr>
        <p:grpSpPr bwMode="auto">
          <a:xfrm flipV="1">
            <a:off x="3868244" y="3806461"/>
            <a:ext cx="6578082" cy="2239635"/>
            <a:chOff x="2846724" y="1050929"/>
            <a:chExt cx="6091664" cy="1530866"/>
          </a:xfrm>
        </p:grpSpPr>
        <p:pic>
          <p:nvPicPr>
            <p:cNvPr id="29711" name="Picture 6" descr="image006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20464398">
              <a:off x="2846724" y="1233175"/>
              <a:ext cx="3228481" cy="13486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9" name="Rectangle: Rounded Corners 5">
              <a:extLst/>
            </p:cNvPr>
            <p:cNvSpPr/>
            <p:nvPr/>
          </p:nvSpPr>
          <p:spPr>
            <a:xfrm rot="10800000">
              <a:off x="5020005" y="1050929"/>
              <a:ext cx="3918383" cy="653636"/>
            </a:xfrm>
            <a:prstGeom prst="roundRect">
              <a:avLst/>
            </a:prstGeom>
            <a:solidFill>
              <a:srgbClr val="FF99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hangingPunct="0">
                <a:defRPr/>
              </a:pPr>
              <a:r>
                <a:rPr lang="en-US" sz="2800" b="1" dirty="0" err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hần</a:t>
              </a:r>
              <a:r>
                <a:rPr lang="en-US" sz="2800" b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4:</a:t>
              </a:r>
            </a:p>
            <a:p>
              <a:pPr algn="ctr" eaLnBrk="0" hangingPunct="0">
                <a:defRPr/>
              </a:pPr>
              <a:r>
                <a:rPr lang="en-US" sz="2800" b="1" dirty="0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ƯỚNG DẪN TỰ HỌC</a:t>
              </a:r>
              <a:endPara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4" name="Group 40"/>
          <p:cNvGrpSpPr>
            <a:grpSpLocks/>
          </p:cNvGrpSpPr>
          <p:nvPr/>
        </p:nvGrpSpPr>
        <p:grpSpPr bwMode="auto">
          <a:xfrm>
            <a:off x="3885221" y="2347060"/>
            <a:ext cx="6438293" cy="2740025"/>
            <a:chOff x="1835974" y="3091254"/>
            <a:chExt cx="7161775" cy="2739378"/>
          </a:xfrm>
        </p:grpSpPr>
        <p:sp>
          <p:nvSpPr>
            <p:cNvPr id="42" name="Rectangle: Rounded Corners 15">
              <a:extLst/>
            </p:cNvPr>
            <p:cNvSpPr/>
            <p:nvPr/>
          </p:nvSpPr>
          <p:spPr>
            <a:xfrm>
              <a:off x="4427622" y="4176115"/>
              <a:ext cx="4570127" cy="1387332"/>
            </a:xfrm>
            <a:prstGeom prst="roundRect">
              <a:avLst/>
            </a:prstGeom>
            <a:solidFill>
              <a:srgbClr val="FF5050"/>
            </a:solidFill>
            <a:ln>
              <a:solidFill>
                <a:srgbClr val="FF99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hangingPunct="0">
                <a:defRPr/>
              </a:pPr>
              <a:r>
                <a:rPr lang="en-US" sz="2800" b="1" dirty="0" err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hần</a:t>
              </a:r>
              <a:r>
                <a:rPr lang="en-US" sz="2800" b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3:</a:t>
              </a:r>
            </a:p>
            <a:p>
              <a:pPr algn="ctr" eaLnBrk="0" hangingPunct="0">
                <a:defRPr/>
              </a:pPr>
              <a:r>
                <a:rPr lang="en-US" sz="2800" b="1" dirty="0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ÌM TÒI- MỞ RỘNG</a:t>
              </a:r>
              <a:endPara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pic>
          <p:nvPicPr>
            <p:cNvPr id="29709" name="Picture 2" descr="image002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9727254" flipH="1">
              <a:off x="1835974" y="3091254"/>
              <a:ext cx="2450162" cy="27393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5" name="Nhóm 7"/>
          <p:cNvGrpSpPr>
            <a:grpSpLocks/>
          </p:cNvGrpSpPr>
          <p:nvPr/>
        </p:nvGrpSpPr>
        <p:grpSpPr bwMode="auto">
          <a:xfrm>
            <a:off x="4485350" y="933679"/>
            <a:ext cx="5853912" cy="2769929"/>
            <a:chOff x="588383" y="-353419"/>
            <a:chExt cx="3667830" cy="3997640"/>
          </a:xfrm>
        </p:grpSpPr>
        <p:pic>
          <p:nvPicPr>
            <p:cNvPr id="29706" name="Hình ảnh 3"/>
            <p:cNvPicPr>
              <a:picLocks noChangeAspect="1"/>
            </p:cNvPicPr>
            <p:nvPr/>
          </p:nvPicPr>
          <p:blipFill>
            <a:blip r:embed="rId6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3840" t="5238" r="44218" b="39404"/>
            <a:stretch>
              <a:fillRect/>
            </a:stretch>
          </p:blipFill>
          <p:spPr bwMode="auto">
            <a:xfrm>
              <a:off x="588383" y="-353419"/>
              <a:ext cx="3667830" cy="39976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9707" name="Hộp Văn bản 5"/>
            <p:cNvSpPr txBox="1">
              <a:spLocks noChangeArrowheads="1"/>
            </p:cNvSpPr>
            <p:nvPr/>
          </p:nvSpPr>
          <p:spPr bwMode="auto">
            <a:xfrm>
              <a:off x="1531484" y="-303774"/>
              <a:ext cx="2591355" cy="6476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/>
              <a:r>
                <a:rPr lang="en-US" altLang="en-US" sz="2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Phần</a:t>
              </a:r>
              <a:r>
                <a:rPr lang="en-US" alt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1: </a:t>
              </a:r>
              <a:r>
                <a:rPr lang="en-US" altLang="en-US" sz="28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KHỞI ĐỘNG</a:t>
              </a:r>
              <a:endParaRPr lang="vi-V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21" name="Picture 4" descr="Cover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36875" y="2335214"/>
            <a:ext cx="2482850" cy="2339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5846993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" name="Google Shape;1017;p37"/>
          <p:cNvSpPr/>
          <p:nvPr/>
        </p:nvSpPr>
        <p:spPr>
          <a:xfrm rot="16200000">
            <a:off x="1446213" y="954088"/>
            <a:ext cx="935038" cy="188913"/>
          </a:xfrm>
          <a:prstGeom prst="roundRect">
            <a:avLst>
              <a:gd name="adj" fmla="val 9649"/>
            </a:avLst>
          </a:prstGeom>
          <a:noFill/>
          <a:ln>
            <a:noFill/>
          </a:ln>
        </p:spPr>
        <p:txBody>
          <a:bodyPr spcFirstLastPara="1" lIns="91425" tIns="91425" rIns="91425" bIns="91425" anchor="ctr"/>
          <a:lstStyle/>
          <a:p>
            <a:pPr algn="ctr" eaLnBrk="0" hangingPunct="0">
              <a:defRPr/>
            </a:pPr>
            <a:r>
              <a:rPr lang="en-GB" sz="1050" b="1" dirty="0">
                <a:solidFill>
                  <a:schemeClr val="bg1"/>
                </a:solidFill>
                <a:latin typeface="思源黑体 Heavy" panose="020B0A00000000000000" pitchFamily="34" charset="-122"/>
                <a:ea typeface="思源黑体 Heavy" panose="020B0A00000000000000" pitchFamily="34" charset="-122"/>
                <a:cs typeface="Catamaran"/>
                <a:sym typeface="Catamaran"/>
              </a:rPr>
              <a:t>NOTES</a:t>
            </a:r>
            <a:endParaRPr sz="1050" b="1" dirty="0">
              <a:solidFill>
                <a:schemeClr val="bg1"/>
              </a:solidFill>
              <a:latin typeface="思源黑体 Heavy" panose="020B0A00000000000000" pitchFamily="34" charset="-122"/>
              <a:ea typeface="思源黑体 Heavy" panose="020B0A00000000000000" pitchFamily="34" charset="-122"/>
              <a:cs typeface="Catamaran"/>
              <a:sym typeface="Catamaran"/>
            </a:endParaRPr>
          </a:p>
        </p:txBody>
      </p:sp>
      <p:sp>
        <p:nvSpPr>
          <p:cNvPr id="14" name="Google Shape;1087;p40"/>
          <p:cNvSpPr txBox="1"/>
          <p:nvPr/>
        </p:nvSpPr>
        <p:spPr>
          <a:xfrm>
            <a:off x="2818448" y="1920241"/>
            <a:ext cx="1593000" cy="144145"/>
          </a:xfrm>
          <a:prstGeom prst="rect">
            <a:avLst/>
          </a:prstGeom>
          <a:solidFill>
            <a:srgbClr val="3B3838"/>
          </a:solidFill>
        </p:spPr>
        <p:txBody>
          <a:bodyPr spcFirstLastPara="1" lIns="91425" tIns="91425" rIns="91425" bIns="91425"/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0"/>
              </a:lnSpc>
              <a:spcBef>
                <a:spcPts val="0"/>
              </a:spcBef>
              <a:defRPr/>
            </a:pPr>
            <a:r>
              <a:rPr lang="en-US" sz="4400" dirty="0">
                <a:ln>
                  <a:solidFill>
                    <a:schemeClr val="bg1"/>
                  </a:solidFill>
                </a:ln>
                <a:solidFill>
                  <a:srgbClr val="3B3838"/>
                </a:solidFill>
                <a:latin typeface="思源黑体 Heavy" panose="020B0A00000000000000" pitchFamily="34" charset="-122"/>
                <a:ea typeface="思源黑体 Heavy" panose="020B0A00000000000000" pitchFamily="34" charset="-122"/>
              </a:rPr>
              <a:t>MATH</a:t>
            </a:r>
          </a:p>
        </p:txBody>
      </p:sp>
      <p:grpSp>
        <p:nvGrpSpPr>
          <p:cNvPr id="30724" name="组合 2"/>
          <p:cNvGrpSpPr>
            <a:grpSpLocks/>
          </p:cNvGrpSpPr>
          <p:nvPr/>
        </p:nvGrpSpPr>
        <p:grpSpPr bwMode="auto">
          <a:xfrm>
            <a:off x="678873" y="548558"/>
            <a:ext cx="10709563" cy="5549900"/>
            <a:chOff x="10595" y="1556"/>
            <a:chExt cx="6225" cy="7984"/>
          </a:xfrm>
        </p:grpSpPr>
        <p:sp>
          <p:nvSpPr>
            <p:cNvPr id="12" name="矩形 11"/>
            <p:cNvSpPr/>
            <p:nvPr/>
          </p:nvSpPr>
          <p:spPr>
            <a:xfrm>
              <a:off x="10595" y="1652"/>
              <a:ext cx="6201" cy="7854"/>
            </a:xfrm>
            <a:prstGeom prst="rect">
              <a:avLst/>
            </a:prstGeom>
            <a:solidFill>
              <a:schemeClr val="accent6">
                <a:lumMod val="20000"/>
                <a:lumOff val="80000"/>
                <a:alpha val="57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hangingPunct="0">
                <a:defRPr/>
              </a:pPr>
              <a:endParaRPr lang="zh-CN" altLang="en-US"/>
            </a:p>
          </p:txBody>
        </p:sp>
        <p:pic>
          <p:nvPicPr>
            <p:cNvPr id="30730" name="图片 9" descr="58c26e956f50e日日日日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379" y="1787"/>
              <a:ext cx="4754" cy="77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0731" name="图片 12" descr="58c26e956f2d9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944" y="1556"/>
              <a:ext cx="876" cy="8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4" name="Rectangle 3"/>
          <p:cNvSpPr/>
          <p:nvPr/>
        </p:nvSpPr>
        <p:spPr>
          <a:xfrm>
            <a:off x="2757489" y="1441451"/>
            <a:ext cx="1654175" cy="78422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0" hangingPunct="0">
              <a:defRPr/>
            </a:pPr>
            <a:endParaRPr lang="en-US"/>
          </a:p>
        </p:txBody>
      </p:sp>
      <p:pic>
        <p:nvPicPr>
          <p:cNvPr id="30726" name="图片 1" descr="6076cff3a745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14789" y="3502025"/>
            <a:ext cx="4198937" cy="2355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27" name="Google Shape;1341;p46"/>
          <p:cNvSpPr txBox="1">
            <a:spLocks noGrp="1"/>
          </p:cNvSpPr>
          <p:nvPr/>
        </p:nvSpPr>
        <p:spPr bwMode="auto">
          <a:xfrm>
            <a:off x="1847528" y="2095379"/>
            <a:ext cx="8191822" cy="178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5" tIns="91425" rIns="91425" bIns="91425" anchor="b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buClr>
                <a:srgbClr val="000000"/>
              </a:buClr>
              <a:buSzPts val="6000"/>
              <a:buFont typeface="Special Elite"/>
              <a:buNone/>
            </a:pPr>
            <a:r>
              <a:rPr lang="en-US" altLang="en-GB" sz="3600" b="1" dirty="0" smtClean="0">
                <a:solidFill>
                  <a:srgbClr val="3B3838"/>
                </a:solidFill>
                <a:latin typeface="Times New Roman" panose="02020603050405020304" pitchFamily="18" charset="0"/>
                <a:ea typeface="思源黑体 Medium"/>
                <a:cs typeface="Times New Roman" panose="02020603050405020304" pitchFamily="18" charset="0"/>
                <a:sym typeface="Special Elite"/>
              </a:rPr>
              <a:t> </a:t>
            </a:r>
            <a:endParaRPr lang="en-US" altLang="en-GB" sz="3600" b="1" dirty="0">
              <a:solidFill>
                <a:srgbClr val="3B3838"/>
              </a:solidFill>
              <a:latin typeface="Times New Roman" panose="02020603050405020304" pitchFamily="18" charset="0"/>
              <a:ea typeface="思源黑体 Medium"/>
              <a:cs typeface="Times New Roman" panose="02020603050405020304" pitchFamily="18" charset="0"/>
              <a:sym typeface="Special Elite"/>
            </a:endParaRPr>
          </a:p>
          <a:p>
            <a:pPr algn="ctr">
              <a:buClr>
                <a:srgbClr val="000000"/>
              </a:buClr>
              <a:buSzPts val="6000"/>
              <a:buFont typeface="Special Elite"/>
              <a:buNone/>
            </a:pPr>
            <a:r>
              <a:rPr lang="en-US" altLang="en-GB" sz="36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思源黑体 Medium"/>
                <a:cs typeface="Times New Roman" panose="02020603050405020304" pitchFamily="18" charset="0"/>
                <a:sym typeface="Special Elite"/>
              </a:rPr>
              <a:t>§5. BIỂU DIỄN THẬP PHÂN </a:t>
            </a:r>
          </a:p>
          <a:p>
            <a:pPr algn="ctr">
              <a:buClr>
                <a:srgbClr val="000000"/>
              </a:buClr>
              <a:buSzPts val="6000"/>
              <a:buFont typeface="Special Elite"/>
              <a:buNone/>
            </a:pPr>
            <a:r>
              <a:rPr lang="en-US" altLang="en-GB" sz="36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思源黑体 Medium"/>
                <a:cs typeface="Times New Roman" panose="02020603050405020304" pitchFamily="18" charset="0"/>
                <a:sym typeface="Special Elite"/>
              </a:rPr>
              <a:t>CỦA SỐ HỮU TỈ </a:t>
            </a:r>
          </a:p>
          <a:p>
            <a:pPr algn="ctr">
              <a:buClr>
                <a:srgbClr val="000000"/>
              </a:buClr>
              <a:buSzPts val="6000"/>
              <a:buFont typeface="Special Elite"/>
              <a:buNone/>
            </a:pPr>
            <a:r>
              <a:rPr lang="en-US" altLang="en-GB" sz="36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思源黑体 Medium"/>
                <a:cs typeface="Times New Roman" panose="02020603050405020304" pitchFamily="18" charset="0"/>
                <a:sym typeface="Special Elite"/>
              </a:rPr>
              <a:t>(</a:t>
            </a:r>
            <a:r>
              <a:rPr lang="en-US" altLang="en-GB" sz="3600" b="1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思源黑体 Medium"/>
                <a:cs typeface="Times New Roman" panose="02020603050405020304" pitchFamily="18" charset="0"/>
                <a:sym typeface="Special Elite"/>
              </a:rPr>
              <a:t>Tiết</a:t>
            </a:r>
            <a:r>
              <a:rPr lang="en-US" altLang="en-GB" sz="36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思源黑体 Medium"/>
                <a:cs typeface="Times New Roman" panose="02020603050405020304" pitchFamily="18" charset="0"/>
                <a:sym typeface="Special Elite"/>
              </a:rPr>
              <a:t> 2)</a:t>
            </a:r>
            <a:endParaRPr lang="en-US" altLang="en-GB" sz="3600" b="1" dirty="0">
              <a:solidFill>
                <a:srgbClr val="FF0000"/>
              </a:solidFill>
              <a:latin typeface="Times New Roman" panose="02020603050405020304" pitchFamily="18" charset="0"/>
              <a:ea typeface="思源黑体 Medium"/>
              <a:cs typeface="Times New Roman" panose="02020603050405020304" pitchFamily="18" charset="0"/>
              <a:sym typeface="Special Elite"/>
            </a:endParaRPr>
          </a:p>
        </p:txBody>
      </p:sp>
      <p:sp>
        <p:nvSpPr>
          <p:cNvPr id="30728" name="Google Shape;1342;p46"/>
          <p:cNvSpPr txBox="1">
            <a:spLocks noGrp="1"/>
          </p:cNvSpPr>
          <p:nvPr/>
        </p:nvSpPr>
        <p:spPr bwMode="auto">
          <a:xfrm flipH="1">
            <a:off x="21316950" y="8556625"/>
            <a:ext cx="7491413" cy="2417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5" tIns="91425" rIns="91425" bIns="91425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buClr>
                <a:srgbClr val="000000"/>
              </a:buClr>
              <a:buSzPts val="1800"/>
              <a:buFont typeface="Catamaran"/>
              <a:buNone/>
            </a:pPr>
            <a:r>
              <a:rPr lang="en-GB" altLang="en-US" sz="2800">
                <a:solidFill>
                  <a:srgbClr val="3B3838"/>
                </a:solidFill>
                <a:latin typeface="Times New Roman" panose="02020603050405020304" pitchFamily="18" charset="0"/>
                <a:ea typeface="思源黑体 ExtraLight"/>
                <a:cs typeface="Times New Roman" panose="02020603050405020304" pitchFamily="18" charset="0"/>
                <a:sym typeface="Catamaran"/>
              </a:rPr>
              <a:t>Giáo viên:…… </a:t>
            </a:r>
          </a:p>
          <a:p>
            <a:pPr algn="ctr">
              <a:buClr>
                <a:srgbClr val="000000"/>
              </a:buClr>
              <a:buSzPts val="1800"/>
              <a:buFont typeface="Catamaran"/>
              <a:buNone/>
            </a:pPr>
            <a:r>
              <a:rPr lang="en-GB" altLang="en-US" sz="2800">
                <a:solidFill>
                  <a:srgbClr val="3B3838"/>
                </a:solidFill>
                <a:latin typeface="Times New Roman" panose="02020603050405020304" pitchFamily="18" charset="0"/>
                <a:ea typeface="思源黑体 ExtraLight"/>
                <a:cs typeface="Times New Roman" panose="02020603050405020304" pitchFamily="18" charset="0"/>
                <a:sym typeface="Catamaran"/>
              </a:rPr>
              <a:t>Email:…….</a:t>
            </a:r>
          </a:p>
        </p:txBody>
      </p:sp>
    </p:spTree>
    <p:extLst>
      <p:ext uri="{BB962C8B-B14F-4D97-AF65-F5344CB8AC3E}">
        <p14:creationId xmlns:p14="http://schemas.microsoft.com/office/powerpoint/2010/main" val="6064278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ình tự do: Hình 8">
            <a:extLst/>
          </p:cNvPr>
          <p:cNvSpPr/>
          <p:nvPr/>
        </p:nvSpPr>
        <p:spPr>
          <a:xfrm rot="16200000">
            <a:off x="1237994" y="1348310"/>
            <a:ext cx="1022350" cy="2081212"/>
          </a:xfrm>
          <a:custGeom>
            <a:avLst/>
            <a:gdLst>
              <a:gd name="connsiteX0" fmla="*/ 0 w 1534790"/>
              <a:gd name="connsiteY0" fmla="*/ 0 h 1074353"/>
              <a:gd name="connsiteX1" fmla="*/ 997614 w 1534790"/>
              <a:gd name="connsiteY1" fmla="*/ 0 h 1074353"/>
              <a:gd name="connsiteX2" fmla="*/ 1534790 w 1534790"/>
              <a:gd name="connsiteY2" fmla="*/ 537177 h 1074353"/>
              <a:gd name="connsiteX3" fmla="*/ 997614 w 1534790"/>
              <a:gd name="connsiteY3" fmla="*/ 1074353 h 1074353"/>
              <a:gd name="connsiteX4" fmla="*/ 0 w 1534790"/>
              <a:gd name="connsiteY4" fmla="*/ 1074353 h 1074353"/>
              <a:gd name="connsiteX5" fmla="*/ 537177 w 1534790"/>
              <a:gd name="connsiteY5" fmla="*/ 537177 h 1074353"/>
              <a:gd name="connsiteX6" fmla="*/ 0 w 1534790"/>
              <a:gd name="connsiteY6" fmla="*/ 0 h 107435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534790" h="1074353">
                <a:moveTo>
                  <a:pt x="1534789" y="0"/>
                </a:moveTo>
                <a:lnTo>
                  <a:pt x="1534789" y="698330"/>
                </a:lnTo>
                <a:lnTo>
                  <a:pt x="767394" y="1074353"/>
                </a:lnTo>
                <a:lnTo>
                  <a:pt x="1" y="698330"/>
                </a:lnTo>
                <a:lnTo>
                  <a:pt x="1" y="0"/>
                </a:lnTo>
                <a:lnTo>
                  <a:pt x="767394" y="376024"/>
                </a:lnTo>
                <a:lnTo>
                  <a:pt x="1534789" y="0"/>
                </a:lnTo>
                <a:close/>
              </a:path>
            </a:pathLst>
          </a:custGeom>
          <a:solidFill>
            <a:srgbClr val="FFC000"/>
          </a:solidFill>
        </p:spPr>
        <p:style>
          <a:lnRef idx="2">
            <a:schemeClr val="accent2">
              <a:hueOff val="0"/>
              <a:satOff val="0"/>
              <a:lumOff val="0"/>
              <a:alphaOff val="0"/>
            </a:schemeClr>
          </a:lnRef>
          <a:fillRef idx="1">
            <a:schemeClr val="accent2">
              <a:hueOff val="0"/>
              <a:satOff val="0"/>
              <a:lumOff val="0"/>
              <a:alphaOff val="0"/>
            </a:schemeClr>
          </a:fillRef>
          <a:effectRef idx="0">
            <a:schemeClr val="accent2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vert="vert" lIns="15240" tIns="552417" rIns="15241" bIns="552416" spcCol="1270" anchor="ctr"/>
          <a:lstStyle/>
          <a:p>
            <a:pPr algn="r" defTabSz="1066800" eaLnBrk="0" hangingPunct="0">
              <a:lnSpc>
                <a:spcPct val="90000"/>
              </a:lnSpc>
              <a:defRPr/>
            </a:pPr>
            <a:r>
              <a:rPr lang="en-US" sz="24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 KIẾN   THỨC</a:t>
            </a:r>
          </a:p>
        </p:txBody>
      </p:sp>
      <p:grpSp>
        <p:nvGrpSpPr>
          <p:cNvPr id="31747" name="Nhóm 6"/>
          <p:cNvGrpSpPr>
            <a:grpSpLocks/>
          </p:cNvGrpSpPr>
          <p:nvPr/>
        </p:nvGrpSpPr>
        <p:grpSpPr bwMode="auto">
          <a:xfrm>
            <a:off x="2828049" y="628466"/>
            <a:ext cx="6630276" cy="646112"/>
            <a:chOff x="3430545" y="50594"/>
            <a:chExt cx="6208319" cy="646550"/>
          </a:xfrm>
        </p:grpSpPr>
        <p:sp>
          <p:nvSpPr>
            <p:cNvPr id="4" name="TextBox 1">
              <a:extLst/>
            </p:cNvPr>
            <p:cNvSpPr txBox="1">
              <a:spLocks noChangeArrowheads="1"/>
            </p:cNvSpPr>
            <p:nvPr/>
          </p:nvSpPr>
          <p:spPr bwMode="auto">
            <a:xfrm>
              <a:off x="3430545" y="50594"/>
              <a:ext cx="5435941" cy="646550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  <a:scene3d>
                <a:camera prst="orthographicFront"/>
                <a:lightRig rig="threePt" dir="t"/>
              </a:scene3d>
              <a:sp3d extrusionH="57150">
                <a:bevelT h="25400" prst="softRound"/>
              </a:sp3d>
            </a:bodyPr>
            <a:lstStyle>
              <a:lvl1pPr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defRPr/>
              </a:pPr>
              <a:r>
                <a:rPr lang="vi-VN" altLang="vi-VN" sz="3600" dirty="0">
                  <a:effectLst>
                    <a:glow rad="139700">
                      <a:schemeClr val="accent4">
                        <a:satMod val="175000"/>
                        <a:alpha val="40000"/>
                      </a:schemeClr>
                    </a:glow>
                    <a:reflection blurRad="6350" stA="60000" endA="900" endPos="58000" dir="5400000" sy="-100000" algn="bl" rotWithShape="0"/>
                  </a:effectLst>
                </a:rPr>
                <a:t>          </a:t>
              </a:r>
              <a:r>
                <a:rPr lang="vi-VN" altLang="vi-VN" sz="3600" dirty="0">
                  <a:solidFill>
                    <a:srgbClr val="00B050"/>
                  </a:solidFill>
                  <a:effectLst>
                    <a:glow rad="139700">
                      <a:schemeClr val="accent4">
                        <a:satMod val="175000"/>
                        <a:alpha val="40000"/>
                      </a:schemeClr>
                    </a:glow>
                    <a:outerShdw blurRad="38100" dist="38100" dir="2700000" algn="tl">
                      <a:srgbClr val="000000">
                        <a:alpha val="43137"/>
                      </a:srgbClr>
                    </a:outerShdw>
                    <a:reflection blurRad="6350" stA="60000" endA="900" endPos="58000" dir="5400000" sy="-100000" algn="bl" rotWithShape="0"/>
                  </a:effectLst>
                </a:rPr>
                <a:t>MỤC TIÊU BÀI HỌC                                   </a:t>
              </a:r>
            </a:p>
          </p:txBody>
        </p:sp>
        <p:sp>
          <p:nvSpPr>
            <p:cNvPr id="5" name="Isosceles Triangle 32">
              <a:extLst/>
            </p:cNvPr>
            <p:cNvSpPr/>
            <p:nvPr/>
          </p:nvSpPr>
          <p:spPr>
            <a:xfrm>
              <a:off x="3434561" y="201003"/>
              <a:ext cx="799488" cy="496141"/>
            </a:xfrm>
            <a:prstGeom prst="triangle">
              <a:avLst/>
            </a:prstGeom>
            <a:noFill/>
            <a:ln w="38100">
              <a:solidFill>
                <a:schemeClr val="bg1"/>
              </a:solidFill>
            </a:ln>
            <a:effectLst>
              <a:glow rad="101600">
                <a:schemeClr val="accent4">
                  <a:satMod val="175000"/>
                </a:schemeClr>
              </a:glow>
            </a:effectLst>
            <a:scene3d>
              <a:camera prst="perspectiveContrastingLeftFacing"/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hangingPunct="0">
                <a:defRPr/>
              </a:pPr>
              <a:endParaRPr lang="en-US"/>
            </a:p>
          </p:txBody>
        </p:sp>
        <p:sp>
          <p:nvSpPr>
            <p:cNvPr id="6" name="Isosceles Triangle 33">
              <a:extLst/>
            </p:cNvPr>
            <p:cNvSpPr/>
            <p:nvPr/>
          </p:nvSpPr>
          <p:spPr>
            <a:xfrm flipH="1">
              <a:off x="8917847" y="199033"/>
              <a:ext cx="721017" cy="461585"/>
            </a:xfrm>
            <a:prstGeom prst="triangle">
              <a:avLst/>
            </a:prstGeom>
            <a:noFill/>
            <a:ln w="38100">
              <a:solidFill>
                <a:schemeClr val="bg1"/>
              </a:solidFill>
            </a:ln>
            <a:effectLst>
              <a:glow rad="101600">
                <a:schemeClr val="accent4">
                  <a:satMod val="175000"/>
                </a:schemeClr>
              </a:glow>
            </a:effectLst>
            <a:scene3d>
              <a:camera prst="perspectiveContrastingLeftFacing"/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hangingPunct="0">
                <a:defRPr/>
              </a:pPr>
              <a:endParaRPr lang="en-US"/>
            </a:p>
          </p:txBody>
        </p:sp>
      </p:grpSp>
      <p:sp>
        <p:nvSpPr>
          <p:cNvPr id="7" name="Content Placeholder 2"/>
          <p:cNvSpPr txBox="1">
            <a:spLocks/>
          </p:cNvSpPr>
          <p:nvPr/>
        </p:nvSpPr>
        <p:spPr bwMode="auto">
          <a:xfrm>
            <a:off x="2858142" y="1238076"/>
            <a:ext cx="8537844" cy="2197851"/>
          </a:xfrm>
          <a:prstGeom prst="rect">
            <a:avLst/>
          </a:prstGeom>
          <a:noFill/>
          <a:ln w="38100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ng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ố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ữu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ưới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ập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ập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ữu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ạn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ập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ô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ạn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uần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ễn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ập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ữu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ạn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ô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ạn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uần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ữu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8" name="Hình tự do: Hình 17">
            <a:extLst/>
          </p:cNvPr>
          <p:cNvSpPr/>
          <p:nvPr/>
        </p:nvSpPr>
        <p:spPr>
          <a:xfrm rot="16200000">
            <a:off x="1201481" y="2982390"/>
            <a:ext cx="1058863" cy="2117725"/>
          </a:xfrm>
          <a:custGeom>
            <a:avLst/>
            <a:gdLst>
              <a:gd name="connsiteX0" fmla="*/ 0 w 1534790"/>
              <a:gd name="connsiteY0" fmla="*/ 0 h 1074353"/>
              <a:gd name="connsiteX1" fmla="*/ 997614 w 1534790"/>
              <a:gd name="connsiteY1" fmla="*/ 0 h 1074353"/>
              <a:gd name="connsiteX2" fmla="*/ 1534790 w 1534790"/>
              <a:gd name="connsiteY2" fmla="*/ 537177 h 1074353"/>
              <a:gd name="connsiteX3" fmla="*/ 997614 w 1534790"/>
              <a:gd name="connsiteY3" fmla="*/ 1074353 h 1074353"/>
              <a:gd name="connsiteX4" fmla="*/ 0 w 1534790"/>
              <a:gd name="connsiteY4" fmla="*/ 1074353 h 1074353"/>
              <a:gd name="connsiteX5" fmla="*/ 537177 w 1534790"/>
              <a:gd name="connsiteY5" fmla="*/ 537177 h 1074353"/>
              <a:gd name="connsiteX6" fmla="*/ 0 w 1534790"/>
              <a:gd name="connsiteY6" fmla="*/ 0 h 107435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534790" h="1074353">
                <a:moveTo>
                  <a:pt x="1534789" y="0"/>
                </a:moveTo>
                <a:lnTo>
                  <a:pt x="1534789" y="698330"/>
                </a:lnTo>
                <a:lnTo>
                  <a:pt x="767394" y="1074353"/>
                </a:lnTo>
                <a:lnTo>
                  <a:pt x="1" y="698330"/>
                </a:lnTo>
                <a:lnTo>
                  <a:pt x="1" y="0"/>
                </a:lnTo>
                <a:lnTo>
                  <a:pt x="767394" y="376024"/>
                </a:lnTo>
                <a:lnTo>
                  <a:pt x="1534789" y="0"/>
                </a:lnTo>
                <a:close/>
              </a:path>
            </a:pathLst>
          </a:custGeom>
          <a:solidFill>
            <a:srgbClr val="00FFFF"/>
          </a:solidFill>
        </p:spPr>
        <p:style>
          <a:lnRef idx="2">
            <a:schemeClr val="accent5">
              <a:hueOff val="0"/>
              <a:satOff val="0"/>
              <a:lumOff val="0"/>
              <a:alphaOff val="0"/>
            </a:schemeClr>
          </a:lnRef>
          <a:fillRef idx="1">
            <a:schemeClr val="accent5">
              <a:hueOff val="0"/>
              <a:satOff val="0"/>
              <a:lumOff val="0"/>
              <a:alphaOff val="0"/>
            </a:schemeClr>
          </a:fillRef>
          <a:effectRef idx="0">
            <a:schemeClr val="accent5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vert="vert" lIns="15241" tIns="552418" rIns="15240" bIns="552416" spcCol="1270" anchor="ctr"/>
          <a:lstStyle/>
          <a:p>
            <a:pPr algn="ctr" defTabSz="1066800" eaLnBrk="0" hangingPunct="0">
              <a:defRPr/>
            </a:pPr>
            <a:r>
              <a:rPr lang="en-US" sz="24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NĂNG</a:t>
            </a:r>
          </a:p>
          <a:p>
            <a:pPr algn="ctr" defTabSz="1066800" eaLnBrk="0" hangingPunct="0">
              <a:defRPr/>
            </a:pPr>
            <a:r>
              <a:rPr lang="en-US" sz="24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LỰC</a:t>
            </a:r>
          </a:p>
        </p:txBody>
      </p:sp>
      <p:sp>
        <p:nvSpPr>
          <p:cNvPr id="9" name="Content Placeholder 2"/>
          <p:cNvSpPr txBox="1">
            <a:spLocks/>
          </p:cNvSpPr>
          <p:nvPr/>
        </p:nvSpPr>
        <p:spPr bwMode="auto">
          <a:xfrm>
            <a:off x="2858142" y="3603103"/>
            <a:ext cx="8545566" cy="876300"/>
          </a:xfrm>
          <a:prstGeom prst="rect">
            <a:avLst/>
          </a:prstGeom>
          <a:noFill/>
          <a:ln w="38100">
            <a:solidFill>
              <a:srgbClr val="00B0F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ts val="1000"/>
              </a:spcBef>
            </a:pP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ăng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ực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o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ôn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ữ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yết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ấn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ề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0" name="Hình tự do: Hình 19">
            <a:extLst/>
          </p:cNvPr>
          <p:cNvSpPr/>
          <p:nvPr/>
        </p:nvSpPr>
        <p:spPr>
          <a:xfrm rot="16200000">
            <a:off x="1219738" y="4421046"/>
            <a:ext cx="1022350" cy="2081213"/>
          </a:xfrm>
          <a:custGeom>
            <a:avLst/>
            <a:gdLst>
              <a:gd name="connsiteX0" fmla="*/ 0 w 1534790"/>
              <a:gd name="connsiteY0" fmla="*/ 0 h 1074353"/>
              <a:gd name="connsiteX1" fmla="*/ 997614 w 1534790"/>
              <a:gd name="connsiteY1" fmla="*/ 0 h 1074353"/>
              <a:gd name="connsiteX2" fmla="*/ 1534790 w 1534790"/>
              <a:gd name="connsiteY2" fmla="*/ 537177 h 1074353"/>
              <a:gd name="connsiteX3" fmla="*/ 997614 w 1534790"/>
              <a:gd name="connsiteY3" fmla="*/ 1074353 h 1074353"/>
              <a:gd name="connsiteX4" fmla="*/ 0 w 1534790"/>
              <a:gd name="connsiteY4" fmla="*/ 1074353 h 1074353"/>
              <a:gd name="connsiteX5" fmla="*/ 537177 w 1534790"/>
              <a:gd name="connsiteY5" fmla="*/ 537177 h 1074353"/>
              <a:gd name="connsiteX6" fmla="*/ 0 w 1534790"/>
              <a:gd name="connsiteY6" fmla="*/ 0 h 107435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534790" h="1074353">
                <a:moveTo>
                  <a:pt x="1534789" y="0"/>
                </a:moveTo>
                <a:lnTo>
                  <a:pt x="1534789" y="698330"/>
                </a:lnTo>
                <a:lnTo>
                  <a:pt x="767394" y="1074353"/>
                </a:lnTo>
                <a:lnTo>
                  <a:pt x="1" y="698330"/>
                </a:lnTo>
                <a:lnTo>
                  <a:pt x="1" y="0"/>
                </a:lnTo>
                <a:lnTo>
                  <a:pt x="767394" y="376024"/>
                </a:lnTo>
                <a:lnTo>
                  <a:pt x="1534789" y="0"/>
                </a:lnTo>
                <a:close/>
              </a:path>
            </a:pathLst>
          </a:custGeom>
          <a:solidFill>
            <a:srgbClr val="FF0000"/>
          </a:solidFill>
        </p:spPr>
        <p:style>
          <a:lnRef idx="2">
            <a:schemeClr val="accent4">
              <a:hueOff val="0"/>
              <a:satOff val="0"/>
              <a:lumOff val="0"/>
              <a:alphaOff val="0"/>
            </a:schemeClr>
          </a:lnRef>
          <a:fillRef idx="1">
            <a:schemeClr val="accent4">
              <a:hueOff val="0"/>
              <a:satOff val="0"/>
              <a:lumOff val="0"/>
              <a:alphaOff val="0"/>
            </a:schemeClr>
          </a:fillRef>
          <a:effectRef idx="0">
            <a:schemeClr val="accent4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vert="vert" lIns="15241" tIns="552418" rIns="15240" bIns="552416" spcCol="1270" anchor="ctr"/>
          <a:lstStyle/>
          <a:p>
            <a:pPr algn="ctr" defTabSz="1066800" eaLnBrk="0" hangingPunct="0">
              <a:lnSpc>
                <a:spcPct val="90000"/>
              </a:lnSpc>
              <a:defRPr/>
            </a:pPr>
            <a:r>
              <a:rPr lang="en-US" sz="24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PHẨM</a:t>
            </a:r>
          </a:p>
          <a:p>
            <a:pPr algn="ctr" defTabSz="1066800" eaLnBrk="0" hangingPunct="0">
              <a:lnSpc>
                <a:spcPct val="90000"/>
              </a:lnSpc>
              <a:defRPr/>
            </a:pPr>
            <a:r>
              <a:rPr lang="en-US" sz="24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CHẤT</a:t>
            </a:r>
          </a:p>
        </p:txBody>
      </p:sp>
      <p:sp>
        <p:nvSpPr>
          <p:cNvPr id="11" name="Content Placeholder 2"/>
          <p:cNvSpPr txBox="1">
            <a:spLocks/>
          </p:cNvSpPr>
          <p:nvPr/>
        </p:nvSpPr>
        <p:spPr bwMode="auto">
          <a:xfrm>
            <a:off x="2858142" y="4646579"/>
            <a:ext cx="8537844" cy="1630149"/>
          </a:xfrm>
          <a:prstGeom prst="rect">
            <a:avLst/>
          </a:prstGeom>
          <a:noFill/>
          <a:ln w="38100">
            <a:solidFill>
              <a:srgbClr val="FFC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lnSpc>
                <a:spcPct val="90000"/>
              </a:lnSpc>
              <a:buFont typeface="Arial" panose="020B0604020202020204" pitchFamily="34" charset="0"/>
              <a:buNone/>
            </a:pP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ăm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ý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ắng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e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ọc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altLang="en-US" sz="28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en-US" sz="2800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eaLnBrk="1" hangingPunct="1">
              <a:lnSpc>
                <a:spcPct val="90000"/>
              </a:lnSpc>
              <a:buFont typeface="Arial" panose="020B0604020202020204" pitchFamily="34" charset="0"/>
              <a:buNone/>
            </a:pP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en-US" sz="2800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ận</a:t>
            </a:r>
            <a:r>
              <a:rPr lang="en-US" altLang="en-US" sz="28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altLang="en-US" sz="28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altLang="en-US" sz="28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 </a:t>
            </a:r>
          </a:p>
          <a:p>
            <a:pPr algn="just" eaLnBrk="1" hangingPunct="1">
              <a:lnSpc>
                <a:spcPct val="90000"/>
              </a:lnSpc>
              <a:buFont typeface="Arial" panose="020B0604020202020204" pitchFamily="34" charset="0"/>
              <a:buNone/>
            </a:pP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ách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ệm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en-US" sz="2800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</a:t>
            </a:r>
            <a:r>
              <a:rPr lang="en-US" altLang="en-US" sz="28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áo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o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40052037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9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1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7" grpId="0" build="allAtOnce" animBg="1"/>
      <p:bldP spid="8" grpId="0" animBg="1"/>
      <p:bldP spid="9" grpId="0" build="allAtOnce" animBg="1"/>
      <p:bldP spid="10" grpId="0" animBg="1"/>
      <p:bldP spid="11" grpId="0" build="allAtOnce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14" descr="A picture containing shape&#10;&#10;Description automatically generated">
            <a:extLst>
              <a:ext uri="{FF2B5EF4-FFF2-40B4-BE49-F238E27FC236}">
                <a16:creationId xmlns:a16="http://schemas.microsoft.com/office/drawing/2014/main" xmlns="" id="{68CF4303-C891-4503-8D02-13374BB78CD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328487" y="533647"/>
            <a:ext cx="5535025" cy="6242731"/>
          </a:xfrm>
          <a:prstGeom prst="rect">
            <a:avLst/>
          </a:prstGeom>
        </p:spPr>
      </p:pic>
      <p:pic>
        <p:nvPicPr>
          <p:cNvPr id="9" name="Picture 7">
            <a:extLst>
              <a:ext uri="{FF2B5EF4-FFF2-40B4-BE49-F238E27FC236}">
                <a16:creationId xmlns:a16="http://schemas.microsoft.com/office/drawing/2014/main" xmlns="" id="{2FDB129A-4F8E-488C-9E70-80254500022B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68748" y="2813268"/>
            <a:ext cx="2619582" cy="2317801"/>
          </a:xfrm>
          <a:prstGeom prst="rect">
            <a:avLst/>
          </a:prstGeom>
        </p:spPr>
      </p:pic>
      <p:pic>
        <p:nvPicPr>
          <p:cNvPr id="11" name="Picture 4">
            <a:extLst>
              <a:ext uri="{FF2B5EF4-FFF2-40B4-BE49-F238E27FC236}">
                <a16:creationId xmlns:a16="http://schemas.microsoft.com/office/drawing/2014/main" xmlns="" id="{B36EBDD3-6320-4984-A498-92E4D9E8D034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7614182" y="2891414"/>
            <a:ext cx="2854660" cy="2161506"/>
          </a:xfrm>
          <a:prstGeom prst="rect">
            <a:avLst/>
          </a:prstGeom>
        </p:spPr>
      </p:pic>
      <p:sp>
        <p:nvSpPr>
          <p:cNvPr id="12" name="Hộp Văn bản 11">
            <a:extLst>
              <a:ext uri="{FF2B5EF4-FFF2-40B4-BE49-F238E27FC236}">
                <a16:creationId xmlns:a16="http://schemas.microsoft.com/office/drawing/2014/main" xmlns="" id="{AA8F2D90-3D2B-4182-B1DA-6A60F7E3D4D4}"/>
              </a:ext>
            </a:extLst>
          </p:cNvPr>
          <p:cNvSpPr txBox="1"/>
          <p:nvPr/>
        </p:nvSpPr>
        <p:spPr>
          <a:xfrm>
            <a:off x="4651746" y="2813267"/>
            <a:ext cx="2962437" cy="166199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400" b="1" dirty="0">
                <a:ln w="0"/>
                <a:solidFill>
                  <a:srgbClr val="CC00FF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RÒ CHƠI</a:t>
            </a:r>
          </a:p>
          <a:p>
            <a:pPr algn="ctr"/>
            <a:r>
              <a:rPr lang="en-US" sz="3400" b="1" dirty="0" smtClean="0">
                <a:ln w="0"/>
                <a:solidFill>
                  <a:srgbClr val="CC00FF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ỘP QUÀ </a:t>
            </a:r>
          </a:p>
          <a:p>
            <a:pPr algn="ctr"/>
            <a:r>
              <a:rPr lang="en-US" sz="3400" b="1" dirty="0" smtClean="0">
                <a:ln w="0"/>
                <a:solidFill>
                  <a:srgbClr val="CC00FF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Í ẨN</a:t>
            </a:r>
            <a:endParaRPr lang="en-US" sz="3400" b="1" dirty="0">
              <a:ln w="0"/>
              <a:solidFill>
                <a:srgbClr val="CC00FF"/>
              </a:solidFill>
              <a:effectLst>
                <a:reflection blurRad="6350" stA="53000" endA="300" endPos="35500" dir="5400000" sy="-90000" algn="bl" rotWithShape="0"/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193334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6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" dur="500" tmFilter="0, 0; .2, .5; .8, .5; 1, 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1" dur="250" autoRev="1" fill="hold"/>
                                        <p:tgtEl>
                                          <p:spTgt spid="1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2" grpId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Rectangle 29">
            <a:extLst>
              <a:ext uri="{FF2B5EF4-FFF2-40B4-BE49-F238E27FC236}">
                <a16:creationId xmlns:a16="http://schemas.microsoft.com/office/drawing/2014/main" xmlns="" id="{0DE8E057-79AF-4679-8F0F-5F578B85F19A}"/>
              </a:ext>
            </a:extLst>
          </p:cNvPr>
          <p:cNvSpPr/>
          <p:nvPr/>
        </p:nvSpPr>
        <p:spPr>
          <a:xfrm>
            <a:off x="1709746" y="4961590"/>
            <a:ext cx="9141134" cy="856309"/>
          </a:xfrm>
          <a:prstGeom prst="rect">
            <a:avLst/>
          </a:prstGeom>
          <a:blipFill>
            <a:blip r:embed="rId3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>
              <a:solidFill>
                <a:prstClr val="white"/>
              </a:solidFill>
            </a:endParaRPr>
          </a:p>
        </p:txBody>
      </p:sp>
      <p:pic>
        <p:nvPicPr>
          <p:cNvPr id="8" name="Picture 7">
            <a:hlinkClick r:id="rId4" action="ppaction://hlinksldjump"/>
            <a:extLst>
              <a:ext uri="{FF2B5EF4-FFF2-40B4-BE49-F238E27FC236}">
                <a16:creationId xmlns:a16="http://schemas.microsoft.com/office/drawing/2014/main" xmlns="" id="{165D02D2-111C-48DA-B806-17EDA77B2DEF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41341" y="4151315"/>
            <a:ext cx="1476884" cy="1307705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xmlns="" id="{DE93B167-9DF8-4F7B-A15E-DCA0F1988FCE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40102" y="3818317"/>
            <a:ext cx="1545470" cy="1037934"/>
          </a:xfrm>
          <a:prstGeom prst="rect">
            <a:avLst/>
          </a:prstGeom>
        </p:spPr>
      </p:pic>
      <p:pic>
        <p:nvPicPr>
          <p:cNvPr id="10" name="Picture 9">
            <a:hlinkClick r:id="rId7" action="ppaction://hlinksldjump"/>
            <a:extLst>
              <a:ext uri="{FF2B5EF4-FFF2-40B4-BE49-F238E27FC236}">
                <a16:creationId xmlns:a16="http://schemas.microsoft.com/office/drawing/2014/main" xmlns="" id="{99F79902-D845-4948-9A8D-BC737DA8398D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42207" y="4302798"/>
            <a:ext cx="1476884" cy="1307705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xmlns="" id="{F5A3D29D-2006-4BE0-AEF2-ABC918DCEA43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07913" y="3917165"/>
            <a:ext cx="1545470" cy="1037934"/>
          </a:xfrm>
          <a:prstGeom prst="rect">
            <a:avLst/>
          </a:prstGeom>
        </p:spPr>
      </p:pic>
      <p:pic>
        <p:nvPicPr>
          <p:cNvPr id="12" name="Picture 11">
            <a:hlinkClick r:id="rId10" action="ppaction://hlinksldjump"/>
            <a:extLst>
              <a:ext uri="{FF2B5EF4-FFF2-40B4-BE49-F238E27FC236}">
                <a16:creationId xmlns:a16="http://schemas.microsoft.com/office/drawing/2014/main" xmlns="" id="{B9F6EF56-EFE5-46AA-BEED-938FE1E31ADF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97849" y="4350551"/>
            <a:ext cx="1476884" cy="1307705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xmlns="" id="{CABCEBFF-5DE1-4042-94D0-113FF0A7D804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84042" y="3966468"/>
            <a:ext cx="1545470" cy="1037934"/>
          </a:xfrm>
          <a:prstGeom prst="rect">
            <a:avLst/>
          </a:prstGeom>
        </p:spPr>
      </p:pic>
      <p:pic>
        <p:nvPicPr>
          <p:cNvPr id="37" name="Picture 36">
            <a:extLst>
              <a:ext uri="{FF2B5EF4-FFF2-40B4-BE49-F238E27FC236}">
                <a16:creationId xmlns:a16="http://schemas.microsoft.com/office/drawing/2014/main" xmlns="" id="{16677DD5-4B38-44EE-AE03-4CE69860F1FA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09746" y="5822838"/>
            <a:ext cx="4500554" cy="251114"/>
          </a:xfrm>
          <a:prstGeom prst="rect">
            <a:avLst/>
          </a:prstGeom>
        </p:spPr>
      </p:pic>
      <p:pic>
        <p:nvPicPr>
          <p:cNvPr id="38" name="Picture 37">
            <a:extLst>
              <a:ext uri="{FF2B5EF4-FFF2-40B4-BE49-F238E27FC236}">
                <a16:creationId xmlns:a16="http://schemas.microsoft.com/office/drawing/2014/main" xmlns="" id="{8E58EB64-C11F-4AA8-BD51-6B7EDB33655B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02113" y="5782900"/>
            <a:ext cx="4365893" cy="251114"/>
          </a:xfrm>
          <a:prstGeom prst="rect">
            <a:avLst/>
          </a:prstGeom>
        </p:spPr>
      </p:pic>
      <p:pic>
        <p:nvPicPr>
          <p:cNvPr id="29" name="Picture 2" descr="dangquang_1608"/>
          <p:cNvPicPr>
            <a:picLocks noChangeAspect="1" noChangeArrowheads="1" noCrop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8419"/>
            <a:ext cx="2438400" cy="19580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" name="WordArt 7"/>
          <p:cNvSpPr>
            <a:spLocks noChangeArrowheads="1" noChangeShapeType="1" noTextEdit="1"/>
          </p:cNvSpPr>
          <p:nvPr/>
        </p:nvSpPr>
        <p:spPr bwMode="auto">
          <a:xfrm>
            <a:off x="3803589" y="73016"/>
            <a:ext cx="6906375" cy="1137059"/>
          </a:xfrm>
          <a:prstGeom prst="rect">
            <a:avLst/>
          </a:prstGeom>
        </p:spPr>
        <p:txBody>
          <a:bodyPr wrap="none" fromWordArt="1">
            <a:prstTxWarp prst="textFadeUp">
              <a:avLst>
                <a:gd name="adj" fmla="val 9991"/>
              </a:avLst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700" b="1" kern="10" dirty="0" err="1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520402"/>
                    </a:gs>
                    <a:gs pos="100000">
                      <a:srgbClr val="FFCC00"/>
                    </a:gs>
                  </a:gsLst>
                  <a:lin ang="5400000" scaled="1"/>
                </a:gradFill>
                <a:effectLst>
                  <a:outerShdw dist="35921" dir="2700000" sy="50000" rotWithShape="0">
                    <a:srgbClr val="875B0D">
                      <a:alpha val="7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ộp</a:t>
            </a:r>
            <a:r>
              <a:rPr lang="en-US" sz="2700" b="1" kern="10" dirty="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520402"/>
                    </a:gs>
                    <a:gs pos="100000">
                      <a:srgbClr val="FFCC00"/>
                    </a:gs>
                  </a:gsLst>
                  <a:lin ang="5400000" scaled="1"/>
                </a:gradFill>
                <a:effectLst>
                  <a:outerShdw dist="35921" dir="2700000" sy="50000" rotWithShape="0">
                    <a:srgbClr val="875B0D">
                      <a:alpha val="7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b="1" kern="10" dirty="0" err="1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520402"/>
                    </a:gs>
                    <a:gs pos="100000">
                      <a:srgbClr val="FFCC00"/>
                    </a:gs>
                  </a:gsLst>
                  <a:lin ang="5400000" scaled="1"/>
                </a:gradFill>
                <a:effectLst>
                  <a:outerShdw dist="35921" dir="2700000" sy="50000" rotWithShape="0">
                    <a:srgbClr val="875B0D">
                      <a:alpha val="7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quà</a:t>
            </a:r>
            <a:r>
              <a:rPr lang="en-US" sz="2700" b="1" kern="10" dirty="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520402"/>
                    </a:gs>
                    <a:gs pos="100000">
                      <a:srgbClr val="FFCC00"/>
                    </a:gs>
                  </a:gsLst>
                  <a:lin ang="5400000" scaled="1"/>
                </a:gradFill>
                <a:effectLst>
                  <a:outerShdw dist="35921" dir="2700000" sy="50000" rotWithShape="0">
                    <a:srgbClr val="875B0D">
                      <a:alpha val="7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b="1" kern="10" dirty="0" err="1" smtClean="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520402"/>
                    </a:gs>
                    <a:gs pos="100000">
                      <a:srgbClr val="FFCC00"/>
                    </a:gs>
                  </a:gsLst>
                  <a:lin ang="5400000" scaled="1"/>
                </a:gradFill>
                <a:effectLst>
                  <a:outerShdw dist="35921" dir="2700000" sy="50000" rotWithShape="0">
                    <a:srgbClr val="875B0D">
                      <a:alpha val="7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í</a:t>
            </a:r>
            <a:r>
              <a:rPr lang="en-US" sz="2700" b="1" kern="10" dirty="0" smtClean="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520402"/>
                    </a:gs>
                    <a:gs pos="100000">
                      <a:srgbClr val="FFCC00"/>
                    </a:gs>
                  </a:gsLst>
                  <a:lin ang="5400000" scaled="1"/>
                </a:gradFill>
                <a:effectLst>
                  <a:outerShdw dist="35921" dir="2700000" sy="50000" rotWithShape="0">
                    <a:srgbClr val="875B0D">
                      <a:alpha val="7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b="1" kern="10" dirty="0" err="1" smtClean="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520402"/>
                    </a:gs>
                    <a:gs pos="100000">
                      <a:srgbClr val="FFCC00"/>
                    </a:gs>
                  </a:gsLst>
                  <a:lin ang="5400000" scaled="1"/>
                </a:gradFill>
                <a:effectLst>
                  <a:outerShdw dist="35921" dir="2700000" sy="50000" rotWithShape="0">
                    <a:srgbClr val="875B0D">
                      <a:alpha val="7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ẩn</a:t>
            </a:r>
            <a:endParaRPr lang="en-US" sz="2700" b="1" kern="10" dirty="0">
              <a:ln w="12700">
                <a:solidFill>
                  <a:srgbClr val="FF0000"/>
                </a:solidFill>
                <a:round/>
                <a:headEnd/>
                <a:tailEnd/>
              </a:ln>
              <a:gradFill rotWithShape="1">
                <a:gsLst>
                  <a:gs pos="0">
                    <a:srgbClr val="520402"/>
                  </a:gs>
                  <a:gs pos="100000">
                    <a:srgbClr val="FFCC00"/>
                  </a:gs>
                </a:gsLst>
                <a:lin ang="5400000" scaled="1"/>
              </a:gradFill>
              <a:effectLst>
                <a:outerShdw dist="35921" dir="2700000" sy="50000" rotWithShape="0">
                  <a:srgbClr val="875B0D">
                    <a:alpha val="70000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Text Box 6"/>
          <p:cNvSpPr txBox="1">
            <a:spLocks noChangeArrowheads="1"/>
          </p:cNvSpPr>
          <p:nvPr/>
        </p:nvSpPr>
        <p:spPr bwMode="auto">
          <a:xfrm>
            <a:off x="2438400" y="1571166"/>
            <a:ext cx="9479280" cy="18158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just" fontAlgn="base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n-US" sz="28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ật</a:t>
            </a:r>
            <a:r>
              <a:rPr lang="en-US" altLang="en-US" sz="28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ơi</a:t>
            </a:r>
            <a:r>
              <a:rPr lang="en-US" altLang="en-US" sz="28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ử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ại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ên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ảng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ơi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ộp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à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ộp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à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alt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alt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à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yền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ành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ên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i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alt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7" name="Picture 16">
            <a:hlinkClick r:id="rId15" action="ppaction://hlinksldjump"/>
            <a:extLst>
              <a:ext uri="{FF2B5EF4-FFF2-40B4-BE49-F238E27FC236}">
                <a16:creationId xmlns:a16="http://schemas.microsoft.com/office/drawing/2014/main" xmlns="" id="{633EC59B-FCA1-44AA-9210-1F72A9C855E8}"/>
              </a:ext>
            </a:extLst>
          </p:cNvPr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19200" y="4272767"/>
            <a:ext cx="1476884" cy="1307705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xmlns="" id="{AD65FD14-A8FF-49BD-BB2A-1A81849D35AA}"/>
              </a:ext>
            </a:extLst>
          </p:cNvPr>
          <p:cNvPicPr>
            <a:picLocks noChangeAspect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19200" y="3906420"/>
            <a:ext cx="1545470" cy="10379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635369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770" decel="100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" dur="770" decel="100000"/>
                                        <p:tgtEl>
                                          <p:spTgt spid="32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9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0" dur="77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1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2" dur="77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3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rumro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4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" fill="hold">
                      <p:stCondLst>
                        <p:cond delay="0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23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4" fill="hold">
                      <p:stCondLst>
                        <p:cond delay="0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32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3" fill="hold">
                      <p:stCondLst>
                        <p:cond delay="0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41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2" fill="hold">
                      <p:stCondLst>
                        <p:cond delay="0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</p:childTnLst>
        </p:cTn>
      </p:par>
    </p:tnLst>
    <p:bldLst>
      <p:bldP spid="32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1">
            <a:hlinkClick r:id="rId4" action="ppaction://hlinksldjump"/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4925"/>
            <a:ext cx="122682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" name="Sai2.msPham"/>
          <p:cNvGrpSpPr/>
          <p:nvPr/>
        </p:nvGrpSpPr>
        <p:grpSpPr>
          <a:xfrm>
            <a:off x="6134100" y="2259778"/>
            <a:ext cx="3633101" cy="940622"/>
            <a:chOff x="6488987" y="1764882"/>
            <a:chExt cx="4844135" cy="1254163"/>
          </a:xfrm>
          <a:solidFill>
            <a:schemeClr val="bg1">
              <a:alpha val="88000"/>
            </a:schemeClr>
          </a:solidFill>
        </p:grpSpPr>
        <p:sp>
          <p:nvSpPr>
            <p:cNvPr id="4" name="Rounded Rectangle 3"/>
            <p:cNvSpPr/>
            <p:nvPr/>
          </p:nvSpPr>
          <p:spPr>
            <a:xfrm>
              <a:off x="6753139" y="1764882"/>
              <a:ext cx="4579983" cy="1254163"/>
            </a:xfrm>
            <a:prstGeom prst="roundRect">
              <a:avLst/>
            </a:prstGeom>
            <a:grpFill/>
            <a:ln w="38100"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3300" b="1">
                <a:solidFill>
                  <a:schemeClr val="tx1"/>
                </a:solidFill>
                <a:latin typeface=".VnAvant" panose="020B7200000000000000" pitchFamily="34" charset="0"/>
              </a:endParaRPr>
            </a:p>
          </p:txBody>
        </p:sp>
        <p:sp>
          <p:nvSpPr>
            <p:cNvPr id="5" name="1"/>
            <p:cNvSpPr/>
            <p:nvPr/>
          </p:nvSpPr>
          <p:spPr>
            <a:xfrm>
              <a:off x="6488987" y="2128980"/>
              <a:ext cx="541608" cy="535516"/>
            </a:xfrm>
            <a:prstGeom prst="diamond">
              <a:avLst/>
            </a:prstGeom>
            <a:grpFill/>
            <a:ln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28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B</a:t>
              </a:r>
            </a:p>
          </p:txBody>
        </p:sp>
      </p:grpSp>
      <p:grpSp>
        <p:nvGrpSpPr>
          <p:cNvPr id="6" name="Dung.MsPham"/>
          <p:cNvGrpSpPr/>
          <p:nvPr/>
        </p:nvGrpSpPr>
        <p:grpSpPr>
          <a:xfrm>
            <a:off x="1066803" y="2259778"/>
            <a:ext cx="3633102" cy="940622"/>
            <a:chOff x="6488986" y="1764882"/>
            <a:chExt cx="4844136" cy="1254163"/>
          </a:xfrm>
          <a:solidFill>
            <a:schemeClr val="bg1">
              <a:alpha val="88000"/>
            </a:schemeClr>
          </a:solidFill>
        </p:grpSpPr>
        <p:sp>
          <p:nvSpPr>
            <p:cNvPr id="7" name="Rounded Rectangle 5"/>
            <p:cNvSpPr/>
            <p:nvPr/>
          </p:nvSpPr>
          <p:spPr>
            <a:xfrm>
              <a:off x="6753139" y="1764882"/>
              <a:ext cx="4579983" cy="1254163"/>
            </a:xfrm>
            <a:prstGeom prst="roundRect">
              <a:avLst/>
            </a:prstGeom>
            <a:grpFill/>
            <a:ln w="38100"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3300" b="1">
                <a:solidFill>
                  <a:schemeClr val="tx1"/>
                </a:solidFill>
                <a:latin typeface=".VnAvant" panose="020B7200000000000000" pitchFamily="34" charset="0"/>
              </a:endParaRPr>
            </a:p>
          </p:txBody>
        </p:sp>
        <p:sp>
          <p:nvSpPr>
            <p:cNvPr id="8" name="1"/>
            <p:cNvSpPr/>
            <p:nvPr/>
          </p:nvSpPr>
          <p:spPr>
            <a:xfrm>
              <a:off x="6488986" y="2128979"/>
              <a:ext cx="541608" cy="535516"/>
            </a:xfrm>
            <a:prstGeom prst="diamond">
              <a:avLst/>
            </a:prstGeom>
            <a:grpFill/>
            <a:ln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28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A</a:t>
              </a:r>
            </a:p>
          </p:txBody>
        </p:sp>
      </p:grpSp>
      <p:grpSp>
        <p:nvGrpSpPr>
          <p:cNvPr id="9" name="Sai1.MsPham"/>
          <p:cNvGrpSpPr/>
          <p:nvPr/>
        </p:nvGrpSpPr>
        <p:grpSpPr>
          <a:xfrm>
            <a:off x="990600" y="3771489"/>
            <a:ext cx="3633101" cy="940622"/>
            <a:chOff x="6488987" y="1764882"/>
            <a:chExt cx="4844135" cy="1254163"/>
          </a:xfrm>
          <a:solidFill>
            <a:schemeClr val="bg1">
              <a:alpha val="88000"/>
            </a:schemeClr>
          </a:solidFill>
        </p:grpSpPr>
        <p:sp>
          <p:nvSpPr>
            <p:cNvPr id="10" name="Rounded Rectangle 5"/>
            <p:cNvSpPr/>
            <p:nvPr/>
          </p:nvSpPr>
          <p:spPr>
            <a:xfrm>
              <a:off x="6753139" y="1764882"/>
              <a:ext cx="4579983" cy="1254163"/>
            </a:xfrm>
            <a:prstGeom prst="roundRect">
              <a:avLst/>
            </a:prstGeom>
            <a:grpFill/>
            <a:ln w="38100"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3300" b="1">
                <a:solidFill>
                  <a:schemeClr val="tx1"/>
                </a:solidFill>
                <a:latin typeface=".VnAvant" panose="020B7200000000000000" pitchFamily="34" charset="0"/>
              </a:endParaRPr>
            </a:p>
          </p:txBody>
        </p:sp>
        <p:sp>
          <p:nvSpPr>
            <p:cNvPr id="11" name="1"/>
            <p:cNvSpPr/>
            <p:nvPr/>
          </p:nvSpPr>
          <p:spPr>
            <a:xfrm>
              <a:off x="6488987" y="2128980"/>
              <a:ext cx="541608" cy="535516"/>
            </a:xfrm>
            <a:prstGeom prst="diamond">
              <a:avLst/>
            </a:prstGeom>
            <a:grpFill/>
            <a:ln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28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C</a:t>
              </a:r>
            </a:p>
          </p:txBody>
        </p:sp>
      </p:grpSp>
      <p:pic>
        <p:nvPicPr>
          <p:cNvPr id="12" name="Picture 11">
            <a:hlinkClick r:id="rId6" action="ppaction://hlinksldjump"/>
          </p:cNvPr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11310261" y="5105400"/>
            <a:ext cx="424539" cy="419715"/>
          </a:xfrm>
          <a:prstGeom prst="ellipse">
            <a:avLst/>
          </a:prstGeom>
        </p:spPr>
      </p:pic>
      <p:sp>
        <p:nvSpPr>
          <p:cNvPr id="13" name="Text Box 2"/>
          <p:cNvSpPr txBox="1">
            <a:spLocks noChangeArrowheads="1"/>
          </p:cNvSpPr>
          <p:nvPr/>
        </p:nvSpPr>
        <p:spPr bwMode="auto">
          <a:xfrm>
            <a:off x="807721" y="506576"/>
            <a:ext cx="10927080" cy="815288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defTabSz="457200">
              <a:defRPr sz="28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defTabSz="457200">
              <a:defRPr sz="2400">
                <a:solidFill>
                  <a:schemeClr val="tx1"/>
                </a:solidFill>
                <a:latin typeface="Calibri" pitchFamily="34" charset="0"/>
              </a:defRPr>
            </a:lvl2pPr>
            <a:lvl3pPr defTabSz="457200"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defTabSz="4572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defTabSz="4572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defTabSz="457200" eaLnBrk="0" fontAlgn="base" hangingPunct="0"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defTabSz="457200" eaLnBrk="0" fontAlgn="base" hangingPunct="0"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defTabSz="457200" eaLnBrk="0" fontAlgn="base" hangingPunct="0"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defTabSz="457200" eaLnBrk="0" fontAlgn="base" hangingPunct="0"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3200" b="1" u="sng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200" b="1" u="sng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ập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ập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ữu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ạn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eaLnBrk="1" hangingPunct="1">
              <a:lnSpc>
                <a:spcPct val="107000"/>
              </a:lnSpc>
              <a:spcAft>
                <a:spcPts val="800"/>
              </a:spcAft>
              <a:buFont typeface="Arial" charset="0"/>
              <a:buNone/>
            </a:pPr>
            <a:endParaRPr lang="en-US" altLang="en-US" sz="1400" b="1" dirty="0">
              <a:latin typeface="Times New Roman" pitchFamily="18" charset="0"/>
              <a:ea typeface="Calibri" pitchFamily="34" charset="0"/>
              <a:cs typeface="Times New Roman" pitchFamily="18" charset="0"/>
            </a:endParaRPr>
          </a:p>
        </p:txBody>
      </p:sp>
      <p:graphicFrame>
        <p:nvGraphicFramePr>
          <p:cNvPr id="15" name="Object 2"/>
          <p:cNvGraphicFramePr>
            <a:graphicFrameLocks noChangeAspect="1"/>
          </p:cNvGraphicFramePr>
          <p:nvPr/>
        </p:nvGraphicFramePr>
        <p:xfrm>
          <a:off x="990600" y="2182813"/>
          <a:ext cx="9144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00" name="Equation" r:id="rId8" imgW="457677" imgH="793306" progId="Equation.DSMT4">
                  <p:embed/>
                </p:oleObj>
              </mc:Choice>
              <mc:Fallback>
                <p:oleObj name="Equation" r:id="rId8" imgW="457677" imgH="793306" progId="Equation.DSMT4">
                  <p:embed/>
                  <p:pic>
                    <p:nvPicPr>
                      <p:cNvPr id="1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182813"/>
                        <a:ext cx="914400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3"/>
          <p:cNvGraphicFramePr>
            <a:graphicFrameLocks noChangeAspect="1"/>
          </p:cNvGraphicFramePr>
          <p:nvPr/>
        </p:nvGraphicFramePr>
        <p:xfrm>
          <a:off x="990600" y="2182813"/>
          <a:ext cx="9144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01" name="Equation" r:id="rId10" imgW="457677" imgH="793306" progId="Equation.DSMT4">
                  <p:embed/>
                </p:oleObj>
              </mc:Choice>
              <mc:Fallback>
                <p:oleObj name="Equation" r:id="rId10" imgW="457677" imgH="793306" progId="Equation.DSMT4">
                  <p:embed/>
                  <p:pic>
                    <p:nvPicPr>
                      <p:cNvPr id="1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182813"/>
                        <a:ext cx="914400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" name="Sai1.MsPham"/>
          <p:cNvGrpSpPr/>
          <p:nvPr/>
        </p:nvGrpSpPr>
        <p:grpSpPr>
          <a:xfrm>
            <a:off x="6233156" y="3768685"/>
            <a:ext cx="3633101" cy="940622"/>
            <a:chOff x="6488987" y="1764882"/>
            <a:chExt cx="4844135" cy="1254163"/>
          </a:xfrm>
          <a:solidFill>
            <a:schemeClr val="bg1">
              <a:alpha val="88000"/>
            </a:schemeClr>
          </a:solidFill>
        </p:grpSpPr>
        <p:sp>
          <p:nvSpPr>
            <p:cNvPr id="21" name="Rounded Rectangle 5"/>
            <p:cNvSpPr/>
            <p:nvPr/>
          </p:nvSpPr>
          <p:spPr>
            <a:xfrm>
              <a:off x="6753139" y="1764882"/>
              <a:ext cx="4579983" cy="1254163"/>
            </a:xfrm>
            <a:prstGeom prst="roundRect">
              <a:avLst/>
            </a:prstGeom>
            <a:grpFill/>
            <a:ln w="38100"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3300" b="1">
                <a:solidFill>
                  <a:schemeClr val="tx1"/>
                </a:solidFill>
                <a:latin typeface=".VnAvant" panose="020B7200000000000000" pitchFamily="34" charset="0"/>
              </a:endParaRPr>
            </a:p>
          </p:txBody>
        </p:sp>
        <p:sp>
          <p:nvSpPr>
            <p:cNvPr id="22" name="1"/>
            <p:cNvSpPr/>
            <p:nvPr/>
          </p:nvSpPr>
          <p:spPr>
            <a:xfrm>
              <a:off x="6488987" y="2128980"/>
              <a:ext cx="541608" cy="535516"/>
            </a:xfrm>
            <a:prstGeom prst="diamond">
              <a:avLst/>
            </a:prstGeom>
            <a:grpFill/>
            <a:ln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28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D</a:t>
              </a:r>
            </a:p>
          </p:txBody>
        </p:sp>
      </p:grp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9423135"/>
              </p:ext>
            </p:extLst>
          </p:nvPr>
        </p:nvGraphicFramePr>
        <p:xfrm>
          <a:off x="1968306" y="2506251"/>
          <a:ext cx="178117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02" name="Equation" r:id="rId11" imgW="1781115" imgH="447694" progId="Equation.DSMT4">
                  <p:embed/>
                </p:oleObj>
              </mc:Choice>
              <mc:Fallback>
                <p:oleObj name="Equation" r:id="rId11" imgW="1781115" imgH="44769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968306" y="2506251"/>
                        <a:ext cx="1781175" cy="447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8085615"/>
              </p:ext>
            </p:extLst>
          </p:nvPr>
        </p:nvGraphicFramePr>
        <p:xfrm>
          <a:off x="7688262" y="2458625"/>
          <a:ext cx="84772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03" name="Equation" r:id="rId13" imgW="847851" imgH="542954" progId="Equation.DSMT4">
                  <p:embed/>
                </p:oleObj>
              </mc:Choice>
              <mc:Fallback>
                <p:oleObj name="Equation" r:id="rId13" imgW="847851" imgH="54295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688262" y="2458625"/>
                        <a:ext cx="847725" cy="542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0391350"/>
              </p:ext>
            </p:extLst>
          </p:nvPr>
        </p:nvGraphicFramePr>
        <p:xfrm>
          <a:off x="2425194" y="3965575"/>
          <a:ext cx="962025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04" name="Equation" r:id="rId15" imgW="962085" imgH="552401" progId="Equation.DSMT4">
                  <p:embed/>
                </p:oleObj>
              </mc:Choice>
              <mc:Fallback>
                <p:oleObj name="Equation" r:id="rId15" imgW="962085" imgH="55240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425194" y="3965575"/>
                        <a:ext cx="962025" cy="552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1676070"/>
              </p:ext>
            </p:extLst>
          </p:nvPr>
        </p:nvGraphicFramePr>
        <p:xfrm>
          <a:off x="7816849" y="4012017"/>
          <a:ext cx="59055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05" name="Equation" r:id="rId17" imgW="590561" imgH="466851" progId="Equation.DSMT4">
                  <p:embed/>
                </p:oleObj>
              </mc:Choice>
              <mc:Fallback>
                <p:oleObj name="Equation" r:id="rId17" imgW="590561" imgH="46685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816849" y="4012017"/>
                        <a:ext cx="590550" cy="466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Hình Bầu dục 60">
            <a:extLst>
              <a:ext uri="{FF2B5EF4-FFF2-40B4-BE49-F238E27FC236}">
                <a16:creationId xmlns:a16="http://schemas.microsoft.com/office/drawing/2014/main" xmlns="" id="{9F319BC6-0086-42DE-87D0-8848EB7AA243}"/>
              </a:ext>
            </a:extLst>
          </p:cNvPr>
          <p:cNvSpPr/>
          <p:nvPr/>
        </p:nvSpPr>
        <p:spPr>
          <a:xfrm>
            <a:off x="6098862" y="3932286"/>
            <a:ext cx="664815" cy="613420"/>
          </a:xfrm>
          <a:prstGeom prst="ellipse">
            <a:avLst/>
          </a:prstGeom>
          <a:noFill/>
          <a:ln w="38100">
            <a:solidFill>
              <a:srgbClr val="FF330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5600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1">
            <a:hlinkClick r:id="rId4" action="ppaction://hlinksldjump"/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2682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" name="Sai2.msPham"/>
          <p:cNvGrpSpPr/>
          <p:nvPr/>
        </p:nvGrpSpPr>
        <p:grpSpPr>
          <a:xfrm>
            <a:off x="6134100" y="2259778"/>
            <a:ext cx="3633101" cy="940622"/>
            <a:chOff x="6488987" y="1764882"/>
            <a:chExt cx="4844135" cy="1254163"/>
          </a:xfrm>
          <a:solidFill>
            <a:schemeClr val="bg1">
              <a:alpha val="88000"/>
            </a:schemeClr>
          </a:solidFill>
        </p:grpSpPr>
        <p:sp>
          <p:nvSpPr>
            <p:cNvPr id="4" name="Rounded Rectangle 3"/>
            <p:cNvSpPr/>
            <p:nvPr/>
          </p:nvSpPr>
          <p:spPr>
            <a:xfrm>
              <a:off x="6753139" y="1764882"/>
              <a:ext cx="4579983" cy="1254163"/>
            </a:xfrm>
            <a:prstGeom prst="roundRect">
              <a:avLst/>
            </a:prstGeom>
            <a:grpFill/>
            <a:ln w="38100"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3300" b="1">
                <a:solidFill>
                  <a:schemeClr val="tx1"/>
                </a:solidFill>
                <a:latin typeface=".VnAvant" panose="020B7200000000000000" pitchFamily="34" charset="0"/>
              </a:endParaRPr>
            </a:p>
          </p:txBody>
        </p:sp>
        <p:sp>
          <p:nvSpPr>
            <p:cNvPr id="5" name="1"/>
            <p:cNvSpPr/>
            <p:nvPr/>
          </p:nvSpPr>
          <p:spPr>
            <a:xfrm>
              <a:off x="6488987" y="2128980"/>
              <a:ext cx="541608" cy="535516"/>
            </a:xfrm>
            <a:prstGeom prst="diamond">
              <a:avLst/>
            </a:prstGeom>
            <a:grpFill/>
            <a:ln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28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B</a:t>
              </a:r>
            </a:p>
          </p:txBody>
        </p:sp>
      </p:grpSp>
      <p:grpSp>
        <p:nvGrpSpPr>
          <p:cNvPr id="6" name="Dung.MsPham"/>
          <p:cNvGrpSpPr/>
          <p:nvPr/>
        </p:nvGrpSpPr>
        <p:grpSpPr>
          <a:xfrm>
            <a:off x="1066803" y="2259778"/>
            <a:ext cx="3633102" cy="940622"/>
            <a:chOff x="6488986" y="1764882"/>
            <a:chExt cx="4844136" cy="1254163"/>
          </a:xfrm>
          <a:solidFill>
            <a:schemeClr val="bg1">
              <a:alpha val="88000"/>
            </a:schemeClr>
          </a:solidFill>
        </p:grpSpPr>
        <p:sp>
          <p:nvSpPr>
            <p:cNvPr id="7" name="Rounded Rectangle 5"/>
            <p:cNvSpPr/>
            <p:nvPr/>
          </p:nvSpPr>
          <p:spPr>
            <a:xfrm>
              <a:off x="6753139" y="1764882"/>
              <a:ext cx="4579983" cy="1254163"/>
            </a:xfrm>
            <a:prstGeom prst="roundRect">
              <a:avLst/>
            </a:prstGeom>
            <a:grpFill/>
            <a:ln w="38100"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3300" b="1">
                <a:solidFill>
                  <a:schemeClr val="tx1"/>
                </a:solidFill>
                <a:latin typeface=".VnAvant" panose="020B7200000000000000" pitchFamily="34" charset="0"/>
              </a:endParaRPr>
            </a:p>
          </p:txBody>
        </p:sp>
        <p:sp>
          <p:nvSpPr>
            <p:cNvPr id="8" name="1"/>
            <p:cNvSpPr/>
            <p:nvPr/>
          </p:nvSpPr>
          <p:spPr>
            <a:xfrm>
              <a:off x="6488986" y="2128979"/>
              <a:ext cx="541608" cy="535516"/>
            </a:xfrm>
            <a:prstGeom prst="diamond">
              <a:avLst/>
            </a:prstGeom>
            <a:grpFill/>
            <a:ln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28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A</a:t>
              </a:r>
            </a:p>
          </p:txBody>
        </p:sp>
      </p:grpSp>
      <p:grpSp>
        <p:nvGrpSpPr>
          <p:cNvPr id="9" name="Sai1.MsPham"/>
          <p:cNvGrpSpPr/>
          <p:nvPr/>
        </p:nvGrpSpPr>
        <p:grpSpPr>
          <a:xfrm>
            <a:off x="990600" y="3771489"/>
            <a:ext cx="3633101" cy="940622"/>
            <a:chOff x="6488987" y="1764882"/>
            <a:chExt cx="4844135" cy="1254163"/>
          </a:xfrm>
          <a:solidFill>
            <a:schemeClr val="bg1">
              <a:alpha val="88000"/>
            </a:schemeClr>
          </a:solidFill>
        </p:grpSpPr>
        <p:sp>
          <p:nvSpPr>
            <p:cNvPr id="10" name="Rounded Rectangle 5"/>
            <p:cNvSpPr/>
            <p:nvPr/>
          </p:nvSpPr>
          <p:spPr>
            <a:xfrm>
              <a:off x="6753139" y="1764882"/>
              <a:ext cx="4579983" cy="1254163"/>
            </a:xfrm>
            <a:prstGeom prst="roundRect">
              <a:avLst/>
            </a:prstGeom>
            <a:grpFill/>
            <a:ln w="38100"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3300" b="1">
                <a:solidFill>
                  <a:schemeClr val="tx1"/>
                </a:solidFill>
                <a:latin typeface=".VnAvant" panose="020B7200000000000000" pitchFamily="34" charset="0"/>
              </a:endParaRPr>
            </a:p>
          </p:txBody>
        </p:sp>
        <p:sp>
          <p:nvSpPr>
            <p:cNvPr id="11" name="1"/>
            <p:cNvSpPr/>
            <p:nvPr/>
          </p:nvSpPr>
          <p:spPr>
            <a:xfrm>
              <a:off x="6488987" y="2128980"/>
              <a:ext cx="541608" cy="535516"/>
            </a:xfrm>
            <a:prstGeom prst="diamond">
              <a:avLst/>
            </a:prstGeom>
            <a:grpFill/>
            <a:ln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28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C</a:t>
              </a:r>
            </a:p>
          </p:txBody>
        </p:sp>
      </p:grpSp>
      <p:pic>
        <p:nvPicPr>
          <p:cNvPr id="12" name="Picture 11">
            <a:hlinkClick r:id="rId6" action="ppaction://hlinksldjump"/>
          </p:cNvPr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11310261" y="5105400"/>
            <a:ext cx="424539" cy="419715"/>
          </a:xfrm>
          <a:prstGeom prst="ellipse">
            <a:avLst/>
          </a:prstGeom>
        </p:spPr>
      </p:pic>
      <p:sp>
        <p:nvSpPr>
          <p:cNvPr id="13" name="Text Box 2"/>
          <p:cNvSpPr txBox="1">
            <a:spLocks noChangeArrowheads="1"/>
          </p:cNvSpPr>
          <p:nvPr/>
        </p:nvSpPr>
        <p:spPr bwMode="auto">
          <a:xfrm>
            <a:off x="1264918" y="488950"/>
            <a:ext cx="10469882" cy="1146211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defTabSz="457200">
              <a:defRPr sz="28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defTabSz="457200">
              <a:defRPr sz="2400">
                <a:solidFill>
                  <a:schemeClr val="tx1"/>
                </a:solidFill>
                <a:latin typeface="Calibri" pitchFamily="34" charset="0"/>
              </a:defRPr>
            </a:lvl2pPr>
            <a:lvl3pPr defTabSz="457200"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defTabSz="4572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defTabSz="4572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defTabSz="457200" eaLnBrk="0" fontAlgn="base" hangingPunct="0"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defTabSz="457200" eaLnBrk="0" fontAlgn="base" hangingPunct="0"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defTabSz="457200" eaLnBrk="0" fontAlgn="base" hangingPunct="0"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defTabSz="457200" eaLnBrk="0" fontAlgn="base" hangingPunct="0"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3200" b="1" u="sng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200" b="1" u="sng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: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ập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ập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ô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ạn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uần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5" name="Object 2"/>
          <p:cNvGraphicFramePr>
            <a:graphicFrameLocks noChangeAspect="1"/>
          </p:cNvGraphicFramePr>
          <p:nvPr/>
        </p:nvGraphicFramePr>
        <p:xfrm>
          <a:off x="990600" y="2182813"/>
          <a:ext cx="9144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1" name="Equation" r:id="rId8" imgW="457677" imgH="793306" progId="Equation.DSMT4">
                  <p:embed/>
                </p:oleObj>
              </mc:Choice>
              <mc:Fallback>
                <p:oleObj name="Equation" r:id="rId8" imgW="457677" imgH="793306" progId="Equation.DSMT4">
                  <p:embed/>
                  <p:pic>
                    <p:nvPicPr>
                      <p:cNvPr id="1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182813"/>
                        <a:ext cx="914400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3"/>
          <p:cNvGraphicFramePr>
            <a:graphicFrameLocks noChangeAspect="1"/>
          </p:cNvGraphicFramePr>
          <p:nvPr/>
        </p:nvGraphicFramePr>
        <p:xfrm>
          <a:off x="990600" y="2182813"/>
          <a:ext cx="9144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2" name="Equation" r:id="rId10" imgW="457677" imgH="793306" progId="Equation.DSMT4">
                  <p:embed/>
                </p:oleObj>
              </mc:Choice>
              <mc:Fallback>
                <p:oleObj name="Equation" r:id="rId10" imgW="457677" imgH="793306" progId="Equation.DSMT4">
                  <p:embed/>
                  <p:pic>
                    <p:nvPicPr>
                      <p:cNvPr id="1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182813"/>
                        <a:ext cx="914400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" name="Sai1.MsPham"/>
          <p:cNvGrpSpPr/>
          <p:nvPr/>
        </p:nvGrpSpPr>
        <p:grpSpPr>
          <a:xfrm>
            <a:off x="6134100" y="3720160"/>
            <a:ext cx="3633101" cy="940622"/>
            <a:chOff x="6488987" y="1764882"/>
            <a:chExt cx="4844135" cy="1254163"/>
          </a:xfrm>
          <a:solidFill>
            <a:schemeClr val="bg1">
              <a:alpha val="88000"/>
            </a:schemeClr>
          </a:solidFill>
        </p:grpSpPr>
        <p:sp>
          <p:nvSpPr>
            <p:cNvPr id="21" name="Rounded Rectangle 5"/>
            <p:cNvSpPr/>
            <p:nvPr/>
          </p:nvSpPr>
          <p:spPr>
            <a:xfrm>
              <a:off x="6753139" y="1764882"/>
              <a:ext cx="4579983" cy="1254163"/>
            </a:xfrm>
            <a:prstGeom prst="roundRect">
              <a:avLst/>
            </a:prstGeom>
            <a:grpFill/>
            <a:ln w="38100"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3300" b="1">
                <a:solidFill>
                  <a:schemeClr val="tx1"/>
                </a:solidFill>
                <a:latin typeface=".VnAvant" panose="020B7200000000000000" pitchFamily="34" charset="0"/>
              </a:endParaRPr>
            </a:p>
          </p:txBody>
        </p:sp>
        <p:sp>
          <p:nvSpPr>
            <p:cNvPr id="22" name="1"/>
            <p:cNvSpPr/>
            <p:nvPr/>
          </p:nvSpPr>
          <p:spPr>
            <a:xfrm>
              <a:off x="6488987" y="2128980"/>
              <a:ext cx="541608" cy="535516"/>
            </a:xfrm>
            <a:prstGeom prst="diamond">
              <a:avLst/>
            </a:prstGeom>
            <a:grpFill/>
            <a:ln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28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D</a:t>
              </a:r>
            </a:p>
          </p:txBody>
        </p:sp>
      </p:grp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5957373"/>
              </p:ext>
            </p:extLst>
          </p:nvPr>
        </p:nvGraphicFramePr>
        <p:xfrm>
          <a:off x="2491316" y="2491222"/>
          <a:ext cx="829781" cy="4686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3" name="Equation" r:id="rId11" imgW="495000" imgH="279360" progId="Equation.DSMT4">
                  <p:embed/>
                </p:oleObj>
              </mc:Choice>
              <mc:Fallback>
                <p:oleObj name="Equation" r:id="rId11" imgW="495000" imgH="27936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491316" y="2491222"/>
                        <a:ext cx="829781" cy="4686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1685516"/>
              </p:ext>
            </p:extLst>
          </p:nvPr>
        </p:nvGraphicFramePr>
        <p:xfrm>
          <a:off x="7590654" y="2499590"/>
          <a:ext cx="1042941" cy="4681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4" name="Equation" r:id="rId13" imgW="622080" imgH="279360" progId="Equation.DSMT4">
                  <p:embed/>
                </p:oleObj>
              </mc:Choice>
              <mc:Fallback>
                <p:oleObj name="Equation" r:id="rId13" imgW="622080" imgH="27936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590654" y="2499590"/>
                        <a:ext cx="1042941" cy="4681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0117196"/>
              </p:ext>
            </p:extLst>
          </p:nvPr>
        </p:nvGraphicFramePr>
        <p:xfrm>
          <a:off x="2271713" y="4003675"/>
          <a:ext cx="127000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5" name="Equation" r:id="rId15" imgW="749160" imgH="279360" progId="Equation.DSMT4">
                  <p:embed/>
                </p:oleObj>
              </mc:Choice>
              <mc:Fallback>
                <p:oleObj name="Equation" r:id="rId15" imgW="749160" imgH="279360" progId="Equation.DSMT4">
                  <p:embed/>
                  <p:pic>
                    <p:nvPicPr>
                      <p:cNvPr id="41" name="Object 40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271713" y="4003675"/>
                        <a:ext cx="1270000" cy="476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0462536"/>
              </p:ext>
            </p:extLst>
          </p:nvPr>
        </p:nvGraphicFramePr>
        <p:xfrm>
          <a:off x="7527924" y="3993151"/>
          <a:ext cx="1168400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6" name="Equation" r:id="rId17" imgW="698400" imgH="355320" progId="Equation.DSMT4">
                  <p:embed/>
                </p:oleObj>
              </mc:Choice>
              <mc:Fallback>
                <p:oleObj name="Equation" r:id="rId17" imgW="698400" imgH="355320" progId="Equation.DSMT4">
                  <p:embed/>
                  <p:pic>
                    <p:nvPicPr>
                      <p:cNvPr id="42" name="Object 41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527924" y="3993151"/>
                        <a:ext cx="1168400" cy="595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Hình Bầu dục 60">
            <a:extLst>
              <a:ext uri="{FF2B5EF4-FFF2-40B4-BE49-F238E27FC236}">
                <a16:creationId xmlns:a16="http://schemas.microsoft.com/office/drawing/2014/main" xmlns="" id="{9F319BC6-0086-42DE-87D0-8848EB7AA243}"/>
              </a:ext>
            </a:extLst>
          </p:cNvPr>
          <p:cNvSpPr/>
          <p:nvPr/>
        </p:nvSpPr>
        <p:spPr>
          <a:xfrm>
            <a:off x="6022662" y="3932286"/>
            <a:ext cx="664815" cy="613420"/>
          </a:xfrm>
          <a:prstGeom prst="ellipse">
            <a:avLst/>
          </a:prstGeom>
          <a:noFill/>
          <a:ln w="38100">
            <a:solidFill>
              <a:srgbClr val="FF330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326548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AUDIO_BITRATE" val="0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UI/customUI14.xml>ID15 2022CD STT126

</file>

<file path=docProps/app.xml><?xml version="1.0" encoding="utf-8"?>
<Properties xmlns="http://schemas.openxmlformats.org/officeDocument/2006/extended-properties" xmlns:vt="http://schemas.openxmlformats.org/officeDocument/2006/docPropsVTypes">
  <TotalTime>2272</TotalTime>
  <Words>893</Words>
  <Application>Microsoft Office PowerPoint</Application>
  <PresentationFormat>Custom</PresentationFormat>
  <Paragraphs>162</Paragraphs>
  <Slides>22</Slides>
  <Notes>3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2</vt:i4>
      </vt:variant>
    </vt:vector>
  </HeadingPairs>
  <TitlesOfParts>
    <vt:vector size="25" baseType="lpstr">
      <vt:lpstr>Office Theme</vt:lpstr>
      <vt:lpstr>Equation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</dc:creator>
  <cp:lastModifiedBy>Windows User</cp:lastModifiedBy>
  <cp:revision>78</cp:revision>
  <dcterms:created xsi:type="dcterms:W3CDTF">2022-07-24T08:28:11Z</dcterms:created>
  <dcterms:modified xsi:type="dcterms:W3CDTF">2022-08-01T01:35:35Z</dcterms:modified>
</cp:coreProperties>
</file>